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95B92" w:rsidP="001725DF">
      <w:pPr>
        <w:pStyle w:val="Heading1"/>
        <w:pBdr>
          <w:top w:val="single" w:sz="12" w:space="1" w:color="333399"/>
          <w:left w:val="single" w:sz="12" w:space="4" w:color="333399"/>
        </w:pBdr>
        <w:shd w:val="clear" w:color="auto" w:fill="99CCFF"/>
        <w:rPr>
          <w:sz w:val="32"/>
          <w:lang w:val="en-GB"/>
        </w:rPr>
      </w:pPr>
      <w:r>
        <w:rPr>
          <w:smallCaps/>
        </w:rPr>
        <w:fldChar w:fldCharType="begin"/>
      </w:r>
      <w:r w:rsidR="00BC7423">
        <w:rPr>
          <w:smallCaps/>
        </w:rPr>
        <w:instrText xml:space="preserve"> MACROBUTTON MTEditEquationSection2 </w:instrText>
      </w:r>
      <w:r w:rsidR="00BC7423" w:rsidRPr="00BC7423">
        <w:rPr>
          <w:rStyle w:val="MTEquationSection"/>
        </w:rPr>
        <w:instrText>Equation Chapter 1 Section 1</w:instrText>
      </w:r>
      <w:r>
        <w:rPr>
          <w:smallCaps/>
        </w:rPr>
        <w:fldChar w:fldCharType="begin"/>
      </w:r>
      <w:r w:rsidR="00BC7423">
        <w:rPr>
          <w:smallCaps/>
        </w:rPr>
        <w:instrText xml:space="preserve"> SEQ MTEqn \r \h \* MERGEFORMAT </w:instrText>
      </w:r>
      <w:r>
        <w:rPr>
          <w:smallCaps/>
        </w:rPr>
        <w:fldChar w:fldCharType="end"/>
      </w:r>
      <w:r>
        <w:rPr>
          <w:smallCaps/>
        </w:rPr>
        <w:fldChar w:fldCharType="begin"/>
      </w:r>
      <w:r w:rsidR="00BC7423">
        <w:rPr>
          <w:smallCaps/>
        </w:rPr>
        <w:instrText xml:space="preserve"> SEQ MTSec \r 1 \h \* MERGEFORMAT </w:instrText>
      </w:r>
      <w:r>
        <w:rPr>
          <w:smallCaps/>
        </w:rPr>
        <w:fldChar w:fldCharType="end"/>
      </w:r>
      <w:r>
        <w:rPr>
          <w:smallCaps/>
        </w:rPr>
        <w:fldChar w:fldCharType="begin"/>
      </w:r>
      <w:r w:rsidR="00BC7423">
        <w:rPr>
          <w:smallCaps/>
        </w:rPr>
        <w:instrText xml:space="preserve"> SEQ MTChap \r 1 \h \* MERGEFORMAT </w:instrText>
      </w:r>
      <w:r>
        <w:rPr>
          <w:smallCaps/>
        </w:rPr>
        <w:fldChar w:fldCharType="end"/>
      </w:r>
      <w:r>
        <w:rPr>
          <w:smallCaps/>
        </w:rPr>
        <w:fldChar w:fldCharType="end"/>
      </w:r>
      <w:r w:rsidR="00732105">
        <w:rPr>
          <w:smallCaps/>
        </w:rPr>
        <w:t>Kinematics and Dynamics of Fixed Wing UAVs</w:t>
      </w:r>
      <w:r w:rsidR="00AE1ABD">
        <w:rPr>
          <w:rStyle w:val="FootnoteReference"/>
          <w:smallCaps/>
          <w:lang w:val="en-GB"/>
        </w:rPr>
        <w:footnoteReference w:id="1"/>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A7C04" w:rsidP="00E9536F">
      <w:pPr>
        <w:pStyle w:val="Heading2"/>
        <w:rPr>
          <w:lang w:val="en-GB"/>
        </w:rPr>
      </w:pPr>
      <w:r>
        <w:rPr>
          <w:lang w:val="en-GB"/>
        </w:rPr>
        <w:t xml:space="preserve">Abstract </w:t>
      </w:r>
      <w:r w:rsidRPr="004A7C04">
        <w:rPr>
          <w:rFonts w:ascii="ArialMT" w:hAnsi="ArialMT" w:cs="ArialMT"/>
          <w:sz w:val="20"/>
          <w:szCs w:val="20"/>
          <w:lang w:eastAsia="en-US"/>
        </w:rPr>
        <w:t>(</w:t>
      </w:r>
      <w:r>
        <w:rPr>
          <w:rFonts w:ascii="ArialMT" w:hAnsi="ArialMT" w:cs="ArialMT"/>
          <w:sz w:val="20"/>
          <w:szCs w:val="20"/>
          <w:lang w:eastAsia="en-US"/>
        </w:rPr>
        <w:t>A 250 word brief about the chapter. The online version will feature this</w:t>
      </w:r>
      <w:r w:rsidRPr="004A7C04">
        <w:rPr>
          <w:rFonts w:ascii="ArialMT" w:hAnsi="ArialMT" w:cs="ArialMT"/>
          <w:sz w:val="20"/>
          <w:szCs w:val="20"/>
          <w:lang w:eastAsia="en-US"/>
        </w:rPr>
        <w:t>)</w:t>
      </w:r>
    </w:p>
    <w:p w:rsidR="00711873"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aircraft. </w:t>
      </w:r>
      <w:r w:rsidR="00FF412E">
        <w:rPr>
          <w:lang w:val="en-GB"/>
        </w:rPr>
        <w:t xml:space="preserve">The chapter provides an introduction to the coordinate frames and coordinate frames transformations. Kinematics of the coordinate frames is what connects position and orientation coordinates and transforms forces and moments acting in different frames. Understanding of reference frames and their dynamics will b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The chapter further provides</w:t>
      </w:r>
      <w:r>
        <w:rPr>
          <w:lang w:val="en-GB"/>
        </w:rPr>
        <w:t xml:space="preserve"> the derivation of the equations of motion using Lagrangian and Newtonian approaches. </w:t>
      </w:r>
      <w:r w:rsidR="00A50BA7">
        <w:rPr>
          <w:lang w:val="en-GB"/>
        </w:rPr>
        <w:t>It is shown that t</w:t>
      </w:r>
      <w:r>
        <w:rPr>
          <w:lang w:val="en-GB"/>
        </w:rPr>
        <w:t xml:space="preserve">hese two techniques complement each other in the cases when environmental or structural interactions of the UAV need to be taken into account. The chapter explains when each of the techniques need to be employed and shows the point of convergence where the results provided by both techniques are the same. </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Depending on the UAV configuration </w:t>
      </w:r>
      <w:r w:rsidR="005C2237">
        <w:rPr>
          <w:lang w:val="en-GB"/>
        </w:rPr>
        <w:t>the</w:t>
      </w:r>
      <w:r>
        <w:rPr>
          <w:lang w:val="en-GB"/>
        </w:rPr>
        <w:t xml:space="preserve"> standard 12 equations of motion might not suffice the task at hand </w:t>
      </w:r>
      <w:r w:rsidR="000F1F45">
        <w:rPr>
          <w:lang w:val="en-GB"/>
        </w:rPr>
        <w:t xml:space="preserve">and require deeper consideration of the UAV </w:t>
      </w:r>
      <w:r w:rsidR="005C2237">
        <w:rPr>
          <w:lang w:val="en-GB"/>
        </w:rPr>
        <w:t>components</w:t>
      </w:r>
      <w:r w:rsidR="000F1F45">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free motion in 3D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the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The derivation of linear and angular momentum equations results in the generalized set of 6 Degree of Freedom kinematic and dynamic equations. A brief discussion of the fluid dynamics approaches most widely used to describe </w:t>
      </w:r>
      <w:r w:rsidR="004E6217">
        <w:rPr>
          <w:lang w:val="en-GB"/>
        </w:rPr>
        <w:t xml:space="preserve">the </w:t>
      </w:r>
      <w:r w:rsidR="002D468A">
        <w:rPr>
          <w:lang w:val="en-GB"/>
        </w:rPr>
        <w:t>aerodynamics forces and moments acting on an airplane concludes the chapter.</w:t>
      </w:r>
    </w:p>
    <w:p w:rsidR="0004760F" w:rsidRDefault="0004760F" w:rsidP="00E9536F">
      <w:pPr>
        <w:rPr>
          <w:lang w:val="en-GB"/>
        </w:rPr>
      </w:pPr>
    </w:p>
    <w:p w:rsidR="008D28D9" w:rsidRDefault="008D28D9" w:rsidP="00E9536F">
      <w:pPr>
        <w:rPr>
          <w:lang w:val="en-GB"/>
        </w:rPr>
      </w:pPr>
      <w:r w:rsidRPr="008D28D9">
        <w:rPr>
          <w:lang w:val="en-GB"/>
        </w:rPr>
        <w:lastRenderedPageBreak/>
        <w:t>The Lagrangian formulation, in contrast, is independent of the coordinates, and the equations of motion for a non-Cartesian coordinate system can typically be found immediately using it</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 Second, are t</w:t>
      </w:r>
      <w:r w:rsidR="007C5982">
        <w:rPr>
          <w:lang w:val="en-GB"/>
        </w:rPr>
        <w:t xml:space="preserve">h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 xml:space="preserve">aerodynamic </w:t>
      </w:r>
      <w:r w:rsidR="007C5982">
        <w:rPr>
          <w:lang w:val="en-GB"/>
        </w:rPr>
        <w:t xml:space="preserve">forces and moments caused by the air-body interaction in the coordinate frames connected to the body and to the air surrounding it. </w:t>
      </w:r>
      <w:r w:rsidR="003C7D54">
        <w:rPr>
          <w:lang w:val="en-GB"/>
        </w:rPr>
        <w:t>The r</w:t>
      </w:r>
      <w:r w:rsidR="007C5982">
        <w:rPr>
          <w:lang w:val="en-GB"/>
        </w:rPr>
        <w:t>esulting motion can be conveniently described in terms of the position, velocity</w:t>
      </w:r>
      <w:r w:rsidR="0071615A">
        <w:rPr>
          <w:lang w:val="en-GB"/>
        </w:rPr>
        <w:t>, acceleration</w:t>
      </w:r>
      <w:r w:rsidR="007C5982">
        <w:rPr>
          <w:lang w:val="en-GB"/>
        </w:rPr>
        <w:t xml:space="preserve"> </w:t>
      </w:r>
      <w:r w:rsidR="003C7D54">
        <w:rPr>
          <w:lang w:val="en-GB"/>
        </w:rPr>
        <w:t>– the navigation states of the moving body</w:t>
      </w:r>
      <w:r w:rsidR="007C5982">
        <w:rPr>
          <w:lang w:val="en-GB"/>
        </w:rPr>
        <w:t>.</w:t>
      </w:r>
      <w:r w:rsidR="003C7D54">
        <w:rPr>
          <w:lang w:val="en-GB"/>
        </w:rPr>
        <w:t xml:space="preserve"> These navigatio</w:t>
      </w:r>
      <w:r w:rsidR="00DA0DAC">
        <w:rPr>
          <w:lang w:val="en-GB"/>
        </w:rPr>
        <w:t xml:space="preserve">n states, in turn, need to be defined with respect to </w:t>
      </w:r>
      <w:r w:rsidR="009E48E3">
        <w:rPr>
          <w:lang w:val="en-GB"/>
        </w:rPr>
        <w:t>a</w:t>
      </w:r>
      <w:r w:rsidR="00DA0DAC">
        <w:rPr>
          <w:lang w:val="en-GB"/>
        </w:rPr>
        <w:t xml:space="preserve"> reference 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next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 is introduced and its key properties are presented</w:t>
      </w:r>
      <w:r w:rsidR="00496E12">
        <w:rPr>
          <w:lang w:val="en-GB"/>
        </w:rPr>
        <w:t>. The DCM formalism is then followed by a differential rotation that defines the rate of change of the rotation matrix. A fundamental property of simple summation of angular rates is introduced next. The section end with a detailed presentation of the coordinate frames used to describe the six degree of freedom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translational and rotational components. First, address the pure rotation of a rigid body. </w:t>
      </w:r>
      <w:r w:rsidR="00B45609">
        <w:rPr>
          <w:lang w:val="en-GB"/>
        </w:rPr>
        <w:t xml:space="preserve">Consider the two orthogonal coordinate frames rotated with respect to their mutual origin by angle </w:t>
      </w:r>
      <w:r w:rsidR="00B45609" w:rsidRPr="00D4664D">
        <w:rPr>
          <w:position w:val="-6"/>
          <w:lang w:val="en-GB"/>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0.9pt" o:ole="">
            <v:imagedata r:id="rId8" o:title=""/>
          </v:shape>
          <o:OLEObject Type="Embed" ProgID="Equation.DSMT4" ShapeID="_x0000_i1025" DrawAspect="Content" ObjectID="_1395777131" r:id="rId9"/>
        </w:object>
      </w:r>
      <w:r w:rsidR="00B45609">
        <w:rPr>
          <w:lang w:val="en-GB"/>
        </w:rPr>
        <w:t xml:space="preserve">as and a vector </w:t>
      </w:r>
      <w:r w:rsidR="00907727" w:rsidRPr="00D4664D">
        <w:rPr>
          <w:position w:val="-10"/>
          <w:lang w:val="en-GB"/>
        </w:rPr>
        <w:object w:dxaOrig="200" w:dyaOrig="260">
          <v:shape id="_x0000_i1026" type="#_x0000_t75" style="width:10.35pt;height:12.55pt" o:ole="">
            <v:imagedata r:id="rId10" o:title=""/>
          </v:shape>
          <o:OLEObject Type="Embed" ProgID="Equation.DSMT4" ShapeID="_x0000_i1026" DrawAspect="Content" ObjectID="_1395777132" r:id="rId11"/>
        </w:object>
      </w:r>
      <w:r w:rsidR="00B45609">
        <w:rPr>
          <w:lang w:val="en-GB"/>
        </w:rPr>
        <w:t xml:space="preserve"> as shown in Figur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AC7ED2">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bl>
    <w:p w:rsidR="00790012" w:rsidRDefault="00795B92" w:rsidP="00790012">
      <w:pPr>
        <w:rPr>
          <w:lang w:val="en-GB"/>
        </w:rPr>
      </w:pPr>
      <w:r>
        <w:rPr>
          <w:noProof/>
        </w:rPr>
        <w:lastRenderedPageBreak/>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fit-shape-to-text:t" inset="0,0,0,0">
              <w:txbxContent>
                <w:p w:rsidR="008E2D05" w:rsidRPr="00476D63" w:rsidRDefault="008E2D05" w:rsidP="00D4664D">
                  <w:pPr>
                    <w:pStyle w:val="Caption"/>
                    <w:jc w:val="center"/>
                    <w:rPr>
                      <w:noProof/>
                      <w:sz w:val="24"/>
                      <w:szCs w:val="24"/>
                    </w:rPr>
                  </w:pPr>
                  <w:r>
                    <w:t xml:space="preserve">Figure </w:t>
                  </w:r>
                  <w:fldSimple w:instr=" SEQ Figure \* ARABIC ">
                    <w:r>
                      <w:rPr>
                        <w:noProof/>
                      </w:rPr>
                      <w:t>1</w:t>
                    </w:r>
                  </w:fldSimple>
                  <w:r>
                    <w:t>.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easily demonstrated that </w:t>
      </w:r>
      <w:r w:rsidR="00790012">
        <w:rPr>
          <w:lang w:val="en-GB"/>
        </w:rPr>
        <w:t xml:space="preserve">vector </w:t>
      </w:r>
      <w:r w:rsidR="00907727" w:rsidRPr="00907727">
        <w:rPr>
          <w:position w:val="-12"/>
          <w:lang w:val="en-GB"/>
        </w:rPr>
        <w:object w:dxaOrig="1100" w:dyaOrig="360">
          <v:shape id="_x0000_i1027" type="#_x0000_t75" style="width:57.25pt;height:17.45pt" o:ole="">
            <v:imagedata r:id="rId14" o:title=""/>
          </v:shape>
          <o:OLEObject Type="Embed" ProgID="Equation.DSMT4" ShapeID="_x0000_i1027" DrawAspect="Content" ObjectID="_1395777133"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6.75pt;height:36pt" o:ole="">
            <v:imagedata r:id="rId16" o:title=""/>
          </v:shape>
          <o:OLEObject Type="Embed" ProgID="Equation.DSMT4" ShapeID="_x0000_i1028" DrawAspect="Content" ObjectID="_1395777134" r:id="rId17"/>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w:instrText>
        </w:r>
      </w:fldSimple>
      <w:r>
        <w:instrText>)</w:instrText>
      </w:r>
      <w:r w:rsidR="00795B92">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35pt;height:12.55pt" o:ole="">
            <v:imagedata r:id="rId10" o:title=""/>
          </v:shape>
          <o:OLEObject Type="Embed" ProgID="Equation.DSMT4" ShapeID="_x0000_i1029" DrawAspect="Content" ObjectID="_1395777135" r:id="rId18"/>
        </w:object>
      </w:r>
      <w:r w:rsidRPr="0059277D">
        <w:t xml:space="preserve"> components in </w:t>
      </w:r>
      <w:r w:rsidR="001D3916" w:rsidRPr="0059277D">
        <w:rPr>
          <w:position w:val="-12"/>
        </w:rPr>
        <w:object w:dxaOrig="760" w:dyaOrig="360">
          <v:shape id="_x0000_i1030" type="#_x0000_t75" style="width:38.2pt;height:18pt" o:ole="">
            <v:imagedata r:id="rId19" o:title=""/>
          </v:shape>
          <o:OLEObject Type="Embed" ProgID="Equation.DSMT4" ShapeID="_x0000_i1030" DrawAspect="Content" ObjectID="_1395777136" r:id="rId20"/>
        </w:object>
      </w:r>
      <w:r>
        <w:t xml:space="preserve"> </w:t>
      </w:r>
      <w:r w:rsidRPr="0059277D">
        <w:t>frame to the corresponding components</w:t>
      </w:r>
      <w:r>
        <w:t xml:space="preserve"> in frame</w:t>
      </w:r>
      <w:r w:rsidR="001D3916" w:rsidRPr="0059277D">
        <w:rPr>
          <w:position w:val="-12"/>
        </w:rPr>
        <w:object w:dxaOrig="720" w:dyaOrig="360">
          <v:shape id="_x0000_i1031" type="#_x0000_t75" style="width:36pt;height:18pt" o:ole="">
            <v:imagedata r:id="rId21" o:title=""/>
          </v:shape>
          <o:OLEObject Type="Embed" ProgID="Equation.DSMT4" ShapeID="_x0000_i1031" DrawAspect="Content" ObjectID="_1395777137" r:id="rId22"/>
        </w:object>
      </w:r>
      <w:r>
        <w:t>:</w:t>
      </w:r>
    </w:p>
    <w:p w:rsidR="00AA0B2D" w:rsidRDefault="00AA0B2D" w:rsidP="00AA0B2D">
      <w:pPr>
        <w:pStyle w:val="MTDisplayEquation"/>
      </w:pPr>
      <w:r>
        <w:tab/>
      </w:r>
      <w:r w:rsidR="00907727" w:rsidRPr="00907727">
        <w:rPr>
          <w:position w:val="-32"/>
        </w:rPr>
        <w:object w:dxaOrig="3800" w:dyaOrig="760">
          <v:shape id="_x0000_i1032" type="#_x0000_t75" style="width:190.35pt;height:38.2pt" o:ole="">
            <v:imagedata r:id="rId23" o:title=""/>
          </v:shape>
          <o:OLEObject Type="Embed" ProgID="Equation.DSMT4" ShapeID="_x0000_i1032" DrawAspect="Content" ObjectID="_1395777138" r:id="rId24"/>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2</w:instrText>
        </w:r>
      </w:fldSimple>
      <w:r>
        <w:instrText>)</w:instrText>
      </w:r>
      <w:r w:rsidR="00795B92">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 xml:space="preserve">directional cosine matrix (DCM); the matrix </w:t>
      </w:r>
      <w:r w:rsidRPr="00451F67">
        <w:rPr>
          <w:position w:val="-4"/>
        </w:rPr>
        <w:object w:dxaOrig="240" w:dyaOrig="260">
          <v:shape id="_x0000_i1033" type="#_x0000_t75" style="width:12pt;height:13.1pt" o:ole="">
            <v:imagedata r:id="rId25" o:title=""/>
          </v:shape>
          <o:OLEObject Type="Embed" ProgID="Equation.DSMT4" ShapeID="_x0000_i1033" DrawAspect="Content" ObjectID="_1395777139" r:id="rId26"/>
        </w:object>
      </w:r>
      <w:r>
        <w:t>consists of cosine and sine functions</w:t>
      </w:r>
      <w:r w:rsidR="0065668C">
        <w:t xml:space="preserve"> which are the direction cosines between corresponding axes of the new and old coordinate systems</w:t>
      </w:r>
      <w:r>
        <w:t xml:space="preserve">. </w:t>
      </w:r>
      <w:r w:rsidR="00451F67">
        <w:t>Following</w:t>
      </w:r>
      <w:r w:rsidR="0059277D">
        <w:t xml:space="preserve"> the same approach it can be easily demonstrated that </w:t>
      </w:r>
      <w:r w:rsidR="00451F67">
        <w:t xml:space="preserve">for the case of three axes, the same rotation results in transformation </w:t>
      </w:r>
    </w:p>
    <w:p w:rsidR="0059277D" w:rsidRDefault="0059277D" w:rsidP="0059277D">
      <w:pPr>
        <w:pStyle w:val="MTDisplayEquation"/>
      </w:pPr>
      <w:r>
        <w:tab/>
      </w:r>
      <w:r w:rsidR="006E00C5" w:rsidRPr="0059277D">
        <w:rPr>
          <w:position w:val="-50"/>
        </w:rPr>
        <w:object w:dxaOrig="2580" w:dyaOrig="1120">
          <v:shape id="_x0000_i1034" type="#_x0000_t75" style="width:128.75pt;height:56.2pt" o:ole="">
            <v:imagedata r:id="rId27" o:title=""/>
          </v:shape>
          <o:OLEObject Type="Embed" ProgID="Equation.DSMT4" ShapeID="_x0000_i1034" DrawAspect="Content" ObjectID="_1395777140" r:id="rId28"/>
        </w:object>
      </w:r>
      <w:r w:rsidR="001D3916">
        <w:t>,</w: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3</w:instrText>
        </w:r>
      </w:fldSimple>
      <w:r>
        <w:instrText>)</w:instrText>
      </w:r>
      <w:r w:rsidR="00795B92">
        <w:fldChar w:fldCharType="end"/>
      </w:r>
    </w:p>
    <w:p w:rsidR="00451F67" w:rsidRDefault="001D3916" w:rsidP="00451F67">
      <w:r>
        <w:t xml:space="preserve">where </w:t>
      </w:r>
      <w:r w:rsidR="0065668C">
        <w:t xml:space="preserve">for clarity the </w:t>
      </w:r>
      <w:r>
        <w:t xml:space="preserve">subscript </w:t>
      </w:r>
      <w:r w:rsidRPr="001D3916">
        <w:rPr>
          <w:position w:val="-4"/>
        </w:rPr>
        <w:object w:dxaOrig="200" w:dyaOrig="200">
          <v:shape id="_x0000_i1035" type="#_x0000_t75" style="width:9.8pt;height:9.8pt" o:ole="">
            <v:imagedata r:id="rId29" o:title=""/>
          </v:shape>
          <o:OLEObject Type="Embed" ProgID="Equation.DSMT4" ShapeID="_x0000_i1035" DrawAspect="Content" ObjectID="_1395777141" r:id="rId30"/>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6" type="#_x0000_t75" style="width:14.2pt;height:18pt" o:ole="">
            <v:imagedata r:id="rId31" o:title=""/>
          </v:shape>
          <o:OLEObject Type="Embed" ProgID="Equation.DSMT4" ShapeID="_x0000_i1036" DrawAspect="Content" ObjectID="_1395777142" r:id="rId32"/>
        </w:object>
      </w:r>
      <w:r>
        <w:t xml:space="preserve"> and </w:t>
      </w:r>
      <w:r w:rsidRPr="001D3916">
        <w:rPr>
          <w:position w:val="-12"/>
        </w:rPr>
        <w:object w:dxaOrig="260" w:dyaOrig="360">
          <v:shape id="_x0000_i1037" type="#_x0000_t75" style="width:13.1pt;height:18pt" o:ole="">
            <v:imagedata r:id="rId33" o:title=""/>
          </v:shape>
          <o:OLEObject Type="Embed" ProgID="Equation.DSMT4" ShapeID="_x0000_i1037" DrawAspect="Content" ObjectID="_1395777143" r:id="rId34"/>
        </w:object>
      </w:r>
      <w:r>
        <w:t>axis give</w:t>
      </w:r>
    </w:p>
    <w:p w:rsidR="001D3916" w:rsidRDefault="001D3916" w:rsidP="001D3916">
      <w:pPr>
        <w:pStyle w:val="MTDisplayEquation"/>
      </w:pPr>
      <w:r>
        <w:tab/>
      </w:r>
      <w:r w:rsidR="006E00C5" w:rsidRPr="001D3916">
        <w:rPr>
          <w:position w:val="-50"/>
        </w:rPr>
        <w:object w:dxaOrig="5240" w:dyaOrig="1120">
          <v:shape id="_x0000_i1038" type="#_x0000_t75" style="width:261.8pt;height:56.2pt" o:ole="">
            <v:imagedata r:id="rId35" o:title=""/>
          </v:shape>
          <o:OLEObject Type="Embed" ProgID="Equation.DSMT4" ShapeID="_x0000_i1038" DrawAspect="Content" ObjectID="_1395777144" r:id="rId36"/>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4</w:instrText>
        </w:r>
      </w:fldSimple>
      <w:r>
        <w:instrText>)</w:instrText>
      </w:r>
      <w:r w:rsidR="00795B92">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8E2D05">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4235FA" w:rsidRPr="004235FA">
        <w:rPr>
          <w:position w:val="-6"/>
        </w:rPr>
        <w:object w:dxaOrig="360" w:dyaOrig="279">
          <v:shape id="_x0000_i1039" type="#_x0000_t75" style="width:18pt;height:13.65pt" o:ole="">
            <v:imagedata r:id="rId37" o:title=""/>
          </v:shape>
          <o:OLEObject Type="Embed" ProgID="Equation.DSMT4" ShapeID="_x0000_i1039" DrawAspect="Content" ObjectID="_1395777145" r:id="rId38"/>
        </w:object>
      </w:r>
      <w:r>
        <w:t xml:space="preserve">or </w:t>
      </w:r>
      <w:r w:rsidR="004235FA" w:rsidRPr="004235FA">
        <w:rPr>
          <w:position w:val="-6"/>
        </w:rPr>
        <w:object w:dxaOrig="400" w:dyaOrig="220">
          <v:shape id="_x0000_i1040" type="#_x0000_t75" style="width:19.65pt;height:10.9pt" o:ole="">
            <v:imagedata r:id="rId39" o:title=""/>
          </v:shape>
          <o:OLEObject Type="Embed" ProgID="Equation.DSMT4" ShapeID="_x0000_i1040" DrawAspect="Content" ObjectID="_1395777146" r:id="rId40"/>
        </w:objec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65pt;height:10.9pt" o:ole="">
            <v:imagedata r:id="rId41" o:title=""/>
          </v:shape>
          <o:OLEObject Type="Embed" ProgID="Equation.DSMT4" ShapeID="_x0000_i1041" DrawAspect="Content" ObjectID="_1395777147" r:id="rId42"/>
        </w:object>
      </w:r>
      <w:r>
        <w:t xml:space="preserve"> elements are on the diagonal with</w:t>
      </w:r>
      <w:r w:rsidR="004235FA" w:rsidRPr="004235FA">
        <w:rPr>
          <w:position w:val="-6"/>
        </w:rPr>
        <w:object w:dxaOrig="360" w:dyaOrig="279">
          <v:shape id="_x0000_i1042" type="#_x0000_t75" style="width:18pt;height:13.65pt" o:ole="">
            <v:imagedata r:id="rId43" o:title=""/>
          </v:shape>
          <o:OLEObject Type="Embed" ProgID="Equation.DSMT4" ShapeID="_x0000_i1042" DrawAspect="Content" ObjectID="_1395777148" r:id="rId44"/>
        </w:object>
      </w:r>
      <w:r>
        <w:t xml:space="preserve"> elements on off-diagonal.</w:t>
      </w:r>
    </w:p>
    <w:p w:rsidR="00AC7ED2" w:rsidRDefault="00AC7ED2" w:rsidP="00AC7ED2">
      <w:pPr>
        <w:pStyle w:val="ListParagraph"/>
        <w:numPr>
          <w:ilvl w:val="0"/>
          <w:numId w:val="8"/>
        </w:numPr>
      </w:pPr>
      <w:r>
        <w:t xml:space="preserve">Negative </w:t>
      </w:r>
      <w:r w:rsidR="004235FA" w:rsidRPr="004235FA">
        <w:rPr>
          <w:position w:val="-6"/>
        </w:rPr>
        <w:object w:dxaOrig="360" w:dyaOrig="279">
          <v:shape id="_x0000_i1043" type="#_x0000_t75" style="width:18pt;height:13.65pt" o:ole="">
            <v:imagedata r:id="rId45" o:title=""/>
          </v:shape>
          <o:OLEObject Type="Embed" ProgID="Equation.DSMT4" ShapeID="_x0000_i1043" DrawAspect="Content" ObjectID="_1395777149" r:id="rId46"/>
        </w:object>
      </w:r>
      <w:r>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2.9pt;height:36pt" o:ole="">
            <v:imagedata r:id="rId47" o:title=""/>
          </v:shape>
          <o:OLEObject Type="Embed" ProgID="Equation.DSMT4" ShapeID="_x0000_i1044" DrawAspect="Content" ObjectID="_1395777150" r:id="rId48"/>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5</w:instrText>
        </w:r>
      </w:fldSimple>
      <w:r>
        <w:instrText>)</w:instrText>
      </w:r>
      <w:r w:rsidR="00795B92">
        <w:fldChar w:fldCharType="end"/>
      </w:r>
    </w:p>
    <w:p w:rsidR="00930C87" w:rsidRDefault="00930C87" w:rsidP="00DC0B7B">
      <w:r>
        <w:t>and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lastRenderedPageBreak/>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Default="007D400F" w:rsidP="007D400F">
      <w:pPr>
        <w:pStyle w:val="Caption"/>
        <w:jc w:val="center"/>
      </w:pPr>
      <w:bookmarkStart w:id="0" w:name="_Ref321838560"/>
      <w:r>
        <w:t xml:space="preserve">Figure </w:t>
      </w:r>
      <w:r w:rsidR="00795B92">
        <w:fldChar w:fldCharType="begin"/>
      </w:r>
      <w:r w:rsidR="007B5C90">
        <w:instrText xml:space="preserve"> SEQ Figure \* ARABIC </w:instrText>
      </w:r>
      <w:r w:rsidR="00795B92">
        <w:fldChar w:fldCharType="separate"/>
      </w:r>
      <w:r w:rsidR="008E2D05">
        <w:rPr>
          <w:noProof/>
        </w:rPr>
        <w:t>2</w:t>
      </w:r>
      <w:r w:rsidR="00795B92">
        <w:fldChar w:fldCharType="end"/>
      </w:r>
      <w:bookmarkEnd w:id="0"/>
      <w: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0.9pt;height:15.8pt" o:ole="">
            <v:imagedata r:id="rId50" o:title=""/>
          </v:shape>
          <o:OLEObject Type="Embed" ProgID="Equation.DSMT4" ShapeID="_x0000_i1045" DrawAspect="Content" ObjectID="_1395777151" r:id="rId51"/>
        </w:object>
      </w:r>
      <w:r w:rsidR="006B18AB">
        <w:t xml:space="preserve">, </w:t>
      </w:r>
      <w:r w:rsidR="008913FE">
        <w:t>where the numerical indexes define the ordered sequence of transformations.</w:t>
      </w:r>
    </w:p>
    <w:p w:rsidR="007D400F" w:rsidRDefault="007D400F" w:rsidP="007D400F">
      <w:pPr>
        <w:pStyle w:val="MTDisplayEquation"/>
      </w:pPr>
      <w:r>
        <w:tab/>
      </w:r>
      <w:r w:rsidR="00C02E1E" w:rsidRPr="008913FE">
        <w:rPr>
          <w:position w:val="-14"/>
        </w:rPr>
        <w:object w:dxaOrig="2500" w:dyaOrig="400">
          <v:shape id="_x0000_i1046" type="#_x0000_t75" style="width:124.9pt;height:20.2pt" o:ole="">
            <v:imagedata r:id="rId52" o:title=""/>
          </v:shape>
          <o:OLEObject Type="Embed" ProgID="Equation.DSMT4" ShapeID="_x0000_i1046" DrawAspect="Content" ObjectID="_1395777152" r:id="rId53"/>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1" w:name="ZEqnNum859495"/>
      <w:r>
        <w:instrText>(</w:instrText>
      </w:r>
      <w:fldSimple w:instr=" SEQ MTSec \c \* Arabic \* MERGEFORMAT ">
        <w:r w:rsidR="008E2D05">
          <w:rPr>
            <w:noProof/>
          </w:rPr>
          <w:instrText>1</w:instrText>
        </w:r>
      </w:fldSimple>
      <w:r>
        <w:instrText>.</w:instrText>
      </w:r>
      <w:fldSimple w:instr=" SEQ MTEqn \c \* Arabic \* MERGEFORMAT ">
        <w:r w:rsidR="008E2D05">
          <w:rPr>
            <w:noProof/>
          </w:rPr>
          <w:instrText>6</w:instrText>
        </w:r>
      </w:fldSimple>
      <w:r>
        <w:instrText>)</w:instrText>
      </w:r>
      <w:bookmarkEnd w:id="1"/>
      <w:r w:rsidR="00795B92">
        <w:fldChar w:fldCharType="end"/>
      </w:r>
    </w:p>
    <w:p w:rsidR="006B18AB" w:rsidRPr="006B18AB" w:rsidRDefault="00606FBE" w:rsidP="006B18AB">
      <w:r>
        <w:t>It t is worth noting here that the corresponding Euler angles are also widely used instead, so that in</w:t>
      </w:r>
      <w:r w:rsidR="00795B92">
        <w:fldChar w:fldCharType="begin"/>
      </w:r>
      <w:r>
        <w:instrText xml:space="preserve"> GOTOBUTTON ZEqnNum859495  \* MERGEFORMAT </w:instrText>
      </w:r>
      <w:fldSimple w:instr=" REF ZEqnNum859495 \* Charformat \! \* MERGEFORMAT ">
        <w:r w:rsidR="008E2D05">
          <w:instrText>(1.6)</w:instrText>
        </w:r>
      </w:fldSimple>
      <w:r w:rsidR="00795B92">
        <w:fldChar w:fldCharType="end"/>
      </w:r>
      <w:r>
        <w:t xml:space="preserve"> the following </w:t>
      </w:r>
      <w:r w:rsidR="00D42E6F">
        <w:t>notation</w:t>
      </w:r>
      <w:r>
        <w:t xml:space="preserve"> is possible</w:t>
      </w:r>
      <w:r w:rsidRPr="00606FBE">
        <w:rPr>
          <w:position w:val="-14"/>
        </w:rPr>
        <w:object w:dxaOrig="2659" w:dyaOrig="400">
          <v:shape id="_x0000_i1047" type="#_x0000_t75" style="width:133.1pt;height:20.2pt" o:ole="">
            <v:imagedata r:id="rId54" o:title=""/>
          </v:shape>
          <o:OLEObject Type="Embed" ProgID="Equation.DSMT4" ShapeID="_x0000_i1047" DrawAspect="Content" ObjectID="_1395777153"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8pt;height:20.2pt" o:ole="">
            <v:imagedata r:id="rId56" o:title=""/>
          </v:shape>
          <o:OLEObject Type="Embed" ProgID="Equation.DSMT4" ShapeID="_x0000_i1048" DrawAspect="Content" ObjectID="_1395777154"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pt;height:20.2pt" o:ole="">
            <v:imagedata r:id="rId58" o:title=""/>
          </v:shape>
          <o:OLEObject Type="Embed" ProgID="Equation.DSMT4" ShapeID="_x0000_i1049" DrawAspect="Content" ObjectID="_1395777155" r:id="rId59"/>
        </w:object>
      </w:r>
      <w:r w:rsidR="00CE0B1A">
        <w:t xml:space="preserve"> composed of three sequential rotations as follows.</w:t>
      </w:r>
    </w:p>
    <w:p w:rsidR="00A30E6E" w:rsidRPr="00A30E6E" w:rsidRDefault="00A30E6E" w:rsidP="00A30E6E">
      <w:pPr>
        <w:pStyle w:val="MTDisplayEquation"/>
      </w:pPr>
      <w:r>
        <w:tab/>
      </w:r>
      <w:r w:rsidR="006E00C5" w:rsidRPr="006E00C5">
        <w:rPr>
          <w:position w:val="-94"/>
        </w:rPr>
        <w:object w:dxaOrig="6900" w:dyaOrig="1560">
          <v:shape id="_x0000_i1050" type="#_x0000_t75" style="width:345.25pt;height:78.55pt" o:ole="">
            <v:imagedata r:id="rId60" o:title=""/>
          </v:shape>
          <o:OLEObject Type="Embed" ProgID="Equation.DSMT4" ShapeID="_x0000_i1050" DrawAspect="Content" ObjectID="_1395777156" r:id="rId61"/>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2" w:name="ZEqnNum921591"/>
      <w:r>
        <w:instrText>(</w:instrText>
      </w:r>
      <w:fldSimple w:instr=" SEQ MTSec \c \* Arabic \* MERGEFORMAT ">
        <w:r w:rsidR="008E2D05">
          <w:rPr>
            <w:noProof/>
          </w:rPr>
          <w:instrText>1</w:instrText>
        </w:r>
      </w:fldSimple>
      <w:r>
        <w:instrText>.</w:instrText>
      </w:r>
      <w:fldSimple w:instr=" SEQ MTEqn \c \* Arabic \* MERGEFORMAT ">
        <w:r w:rsidR="008E2D05">
          <w:rPr>
            <w:noProof/>
          </w:rPr>
          <w:instrText>7</w:instrText>
        </w:r>
      </w:fldSimple>
      <w:r>
        <w:instrText>)</w:instrText>
      </w:r>
      <w:bookmarkEnd w:id="2"/>
      <w:r w:rsidR="00795B92">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399.25pt;height:55.65pt" o:ole="">
            <v:imagedata r:id="rId62" o:title=""/>
          </v:shape>
          <o:OLEObject Type="Embed" ProgID="Equation.DSMT4" ShapeID="_x0000_i1051" DrawAspect="Content" ObjectID="_1395777157" r:id="rId63"/>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8</w:instrText>
        </w:r>
      </w:fldSimple>
      <w:r>
        <w:instrText>)</w:instrText>
      </w:r>
      <w:r w:rsidR="00795B92">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8E2D05">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9pt;height:19.1pt" o:ole="">
            <v:imagedata r:id="rId64" o:title=""/>
          </v:shape>
          <o:OLEObject Type="Embed" ProgID="Equation.DSMT4" ShapeID="_x0000_i1052" DrawAspect="Content" ObjectID="_1395777158" r:id="rId65"/>
        </w:object>
      </w:r>
      <w:r w:rsidR="0065668C">
        <w:t>.</w:t>
      </w:r>
    </w:p>
    <w:p w:rsidR="007D475C" w:rsidRDefault="007D475C" w:rsidP="006E00C5">
      <w:pPr>
        <w:pStyle w:val="ListParagraph"/>
        <w:numPr>
          <w:ilvl w:val="0"/>
          <w:numId w:val="9"/>
        </w:numPr>
      </w:pPr>
      <w:r>
        <w:lastRenderedPageBreak/>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t xml:space="preserve"> it </w:t>
      </w:r>
      <w:r w:rsidR="00CF4C43">
        <w:t xml:space="preserve">enables </w:t>
      </w:r>
      <w:r>
        <w:t>relat</w:t>
      </w:r>
      <w:r w:rsidR="00CF4C43">
        <w:t>ing</w:t>
      </w:r>
      <w:r>
        <w:t xml:space="preserve"> the sensor measurement obtained in a body fixed frame to the time derivatives of the Euler angles describing the attitude of a body</w:t>
      </w:r>
      <w:r w:rsidR="00CF4C43">
        <w:t xml:space="preserve"> in an inertial frame</w:t>
      </w:r>
      <w:r w:rsidR="00D95194">
        <w:t>.</w:t>
      </w:r>
    </w:p>
    <w:p w:rsidR="00D95194" w:rsidRDefault="001B1F42" w:rsidP="00E41043">
      <w:r>
        <w:t xml:space="preserve">Obtaining the time derivative of a DCM matrix can be </w:t>
      </w:r>
      <w:r w:rsidR="00606FBE">
        <w:t>obtained</w:t>
      </w:r>
      <w:r>
        <w:t xml:space="preserve"> </w:t>
      </w:r>
      <w:r w:rsidR="008D1AC8">
        <w:t xml:space="preserve">utilizing </w:t>
      </w:r>
      <w:r>
        <w:t xml:space="preserve">a linearization technique. Consider the variation of the DCM matrix </w:t>
      </w:r>
      <w:r w:rsidRPr="001B1F42">
        <w:rPr>
          <w:position w:val="-12"/>
        </w:rPr>
        <w:object w:dxaOrig="320" w:dyaOrig="380">
          <v:shape id="_x0000_i1053" type="#_x0000_t75" style="width:15.8pt;height:19.1pt" o:ole="">
            <v:imagedata r:id="rId66" o:title=""/>
          </v:shape>
          <o:OLEObject Type="Embed" ProgID="Equation.DSMT4" ShapeID="_x0000_i1053" DrawAspect="Content" ObjectID="_1395777159" r:id="rId67"/>
        </w:object>
      </w:r>
      <w:r>
        <w:t xml:space="preserve">resulting from three infinitely small </w:t>
      </w:r>
      <w:r w:rsidRPr="001B1F42">
        <w:rPr>
          <w:position w:val="-10"/>
        </w:rPr>
        <w:object w:dxaOrig="1219" w:dyaOrig="320">
          <v:shape id="_x0000_i1054" type="#_x0000_t75" style="width:61.1pt;height:15.8pt" o:ole="">
            <v:imagedata r:id="rId68" o:title=""/>
          </v:shape>
          <o:OLEObject Type="Embed" ProgID="Equation.DSMT4" ShapeID="_x0000_i1054" DrawAspect="Content" ObjectID="_1395777160" r:id="rId69"/>
        </w:object>
      </w:r>
      <w:r>
        <w:t>consecutive rotations performed over an interval of time</w:t>
      </w:r>
      <w:r w:rsidRPr="001B1F42">
        <w:rPr>
          <w:position w:val="-6"/>
        </w:rPr>
        <w:object w:dxaOrig="279" w:dyaOrig="279">
          <v:shape id="_x0000_i1055" type="#_x0000_t75" style="width:14.2pt;height:14.2pt" o:ole="">
            <v:imagedata r:id="rId70" o:title=""/>
          </v:shape>
          <o:OLEObject Type="Embed" ProgID="Equation.DSMT4" ShapeID="_x0000_i1055" DrawAspect="Content" ObjectID="_1395777161" r:id="rId71"/>
        </w:object>
      </w:r>
      <w:r>
        <w:t xml:space="preserve">. Utilizing the small angles approximations of </w:t>
      </w:r>
      <w:r w:rsidR="008A51EC" w:rsidRPr="008A51EC">
        <w:rPr>
          <w:position w:val="-10"/>
        </w:rPr>
        <w:object w:dxaOrig="1020" w:dyaOrig="320">
          <v:shape id="_x0000_i1056" type="#_x0000_t75" style="width:51.25pt;height:15.8pt" o:ole="">
            <v:imagedata r:id="rId72" o:title=""/>
          </v:shape>
          <o:OLEObject Type="Embed" ProgID="Equation.DSMT4" ShapeID="_x0000_i1056" DrawAspect="Content" ObjectID="_1395777162" r:id="rId73"/>
        </w:object>
      </w:r>
      <w:r>
        <w:t xml:space="preserve"> and </w:t>
      </w:r>
      <w:r w:rsidR="008A51EC" w:rsidRPr="008A51EC">
        <w:rPr>
          <w:position w:val="-10"/>
        </w:rPr>
        <w:object w:dxaOrig="999" w:dyaOrig="320">
          <v:shape id="_x0000_i1057" type="#_x0000_t75" style="width:50.2pt;height:15.8pt" o:ole="">
            <v:imagedata r:id="rId74" o:title=""/>
          </v:shape>
          <o:OLEObject Type="Embed" ProgID="Equation.DSMT4" ShapeID="_x0000_i1057" DrawAspect="Content" ObjectID="_1395777163" r:id="rId75"/>
        </w:object>
      </w:r>
      <w:r>
        <w:t xml:space="preserve"> functions</w:t>
      </w:r>
      <w:r w:rsidR="008A51EC">
        <w:t xml:space="preserve"> and neglecting the higher order terms</w:t>
      </w:r>
      <w:r>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8" type="#_x0000_t75" style="width:435.8pt;height:114.55pt" o:ole="">
            <v:imagedata r:id="rId76" o:title=""/>
          </v:shape>
          <o:OLEObject Type="Embed" ProgID="Equation.DSMT4" ShapeID="_x0000_i1058" DrawAspect="Content" ObjectID="_1395777164" r:id="rId77"/>
        </w:object>
      </w:r>
    </w:p>
    <w:p w:rsidR="00336ABE" w:rsidRDefault="00336ABE" w:rsidP="008A51EC">
      <w:r>
        <w:t xml:space="preserve">Utilizing </w:t>
      </w:r>
      <w:r w:rsidR="00795B92">
        <w:fldChar w:fldCharType="begin"/>
      </w:r>
      <w:r>
        <w:instrText xml:space="preserve"> GOTOBUTTON ZEqnNum859495  \* MERGEFORMAT </w:instrText>
      </w:r>
      <w:fldSimple w:instr=" REF ZEqnNum859495 \* Charformat \! \* MERGEFORMAT ">
        <w:r w:rsidR="008E2D05">
          <w:instrText>(1.6)</w:instrText>
        </w:r>
      </w:fldSimple>
      <w:r w:rsidR="00795B92">
        <w:fldChar w:fldCharType="end"/>
      </w:r>
      <w:r>
        <w:t xml:space="preserve"> at any given time</w:t>
      </w:r>
      <w:r w:rsidRPr="00336ABE">
        <w:rPr>
          <w:position w:val="-6"/>
        </w:rPr>
        <w:object w:dxaOrig="139" w:dyaOrig="240">
          <v:shape id="_x0000_i1059" type="#_x0000_t75" style="width:7.1pt;height:12pt" o:ole="">
            <v:imagedata r:id="rId78" o:title=""/>
          </v:shape>
          <o:OLEObject Type="Embed" ProgID="Equation.DSMT4" ShapeID="_x0000_i1059" DrawAspect="Content" ObjectID="_1395777165" r:id="rId79"/>
        </w:object>
      </w:r>
      <w:r>
        <w:t xml:space="preserve">, the values of </w:t>
      </w:r>
      <w:r w:rsidR="00ED33FF" w:rsidRPr="00336ABE">
        <w:rPr>
          <w:position w:val="-10"/>
        </w:rPr>
        <w:object w:dxaOrig="300" w:dyaOrig="360">
          <v:shape id="_x0000_i1060" type="#_x0000_t75" style="width:14.75pt;height:18pt" o:ole="">
            <v:imagedata r:id="rId80" o:title=""/>
          </v:shape>
          <o:OLEObject Type="Embed" ProgID="Equation.DSMT4" ShapeID="_x0000_i1060" DrawAspect="Content" ObjectID="_1395777166" r:id="rId81"/>
        </w:object>
      </w:r>
      <w:r>
        <w:t xml:space="preserve">at the time </w:t>
      </w:r>
      <w:r w:rsidRPr="00336ABE">
        <w:rPr>
          <w:position w:val="-6"/>
        </w:rPr>
        <w:object w:dxaOrig="580" w:dyaOrig="279">
          <v:shape id="_x0000_i1061" type="#_x0000_t75" style="width:28.9pt;height:14.2pt" o:ole="">
            <v:imagedata r:id="rId82" o:title=""/>
          </v:shape>
          <o:OLEObject Type="Embed" ProgID="Equation.DSMT4" ShapeID="_x0000_i1061" DrawAspect="Content" ObjectID="_1395777167" r:id="rId83"/>
        </w:object>
      </w:r>
      <w:r w:rsidR="00D50DA8">
        <w:t>can be</w:t>
      </w:r>
      <w:r>
        <w:t xml:space="preserve"> expressed by</w:t>
      </w:r>
    </w:p>
    <w:p w:rsidR="00D50DA8" w:rsidRDefault="00D50DA8" w:rsidP="00D50DA8">
      <w:pPr>
        <w:pStyle w:val="MTDisplayEquation"/>
      </w:pPr>
      <w:r>
        <w:tab/>
      </w:r>
      <w:r w:rsidR="00606FBE" w:rsidRPr="00D50DA8">
        <w:rPr>
          <w:position w:val="-14"/>
        </w:rPr>
        <w:object w:dxaOrig="4040" w:dyaOrig="400">
          <v:shape id="_x0000_i1062" type="#_x0000_t75" style="width:202.35pt;height:20.2pt" o:ole="">
            <v:imagedata r:id="rId84" o:title=""/>
          </v:shape>
          <o:OLEObject Type="Embed" ProgID="Equation.DSMT4" ShapeID="_x0000_i1062" DrawAspect="Content" ObjectID="_1395777168" r:id="rId85"/>
        </w:object>
      </w:r>
      <w:r w:rsidR="008D1AC8">
        <w:t>,</w:t>
      </w:r>
    </w:p>
    <w:p w:rsidR="008D1AC8" w:rsidRPr="008D1AC8" w:rsidRDefault="008D1AC8" w:rsidP="008D1AC8">
      <w:r>
        <w:t xml:space="preserve">where </w:t>
      </w:r>
      <w:r w:rsidRPr="008D1AC8">
        <w:rPr>
          <w:position w:val="-10"/>
        </w:rPr>
        <w:object w:dxaOrig="1980" w:dyaOrig="320">
          <v:shape id="_x0000_i1063" type="#_x0000_t75" style="width:99.25pt;height:15.8pt" o:ole="">
            <v:imagedata r:id="rId86" o:title=""/>
          </v:shape>
          <o:OLEObject Type="Embed" ProgID="Equation.DSMT4" ShapeID="_x0000_i1063" DrawAspect="Content" ObjectID="_1395777169" r:id="rId87"/>
        </w:object>
      </w:r>
      <w:r>
        <w:t>.</w:t>
      </w:r>
    </w:p>
    <w:p w:rsidR="00D50DA8" w:rsidRPr="00D50DA8" w:rsidRDefault="00D50DA8" w:rsidP="00D50DA8">
      <w:r>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4" type="#_x0000_t75" style="width:436.9pt;height:33.25pt" o:ole="">
            <v:imagedata r:id="rId88" o:title=""/>
          </v:shape>
          <o:OLEObject Type="Embed" ProgID="Equation.DSMT4" ShapeID="_x0000_i1064" DrawAspect="Content" ObjectID="_1395777170" r:id="rId89"/>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5" type="#_x0000_t75" style="width:87.25pt;height:19.1pt" o:ole="">
            <v:imagedata r:id="rId90" o:title=""/>
          </v:shape>
          <o:OLEObject Type="Embed" ProgID="Equation.DSMT4" ShapeID="_x0000_i1065" DrawAspect="Content" ObjectID="_1395777171" r:id="rId91"/>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3" w:name="ZEqnNum593942"/>
      <w:r>
        <w:instrText>(</w:instrText>
      </w:r>
      <w:fldSimple w:instr=" SEQ MTSec \c \* Arabic \* MERGEFORMAT ">
        <w:r w:rsidR="008E2D05">
          <w:rPr>
            <w:noProof/>
          </w:rPr>
          <w:instrText>1</w:instrText>
        </w:r>
      </w:fldSimple>
      <w:r>
        <w:instrText>.</w:instrText>
      </w:r>
      <w:fldSimple w:instr=" SEQ MTEqn \c \* Arabic \* MERGEFORMAT ">
        <w:r w:rsidR="008E2D05">
          <w:rPr>
            <w:noProof/>
          </w:rPr>
          <w:instrText>9</w:instrText>
        </w:r>
      </w:fldSimple>
      <w:r>
        <w:instrText>)</w:instrText>
      </w:r>
      <w:bookmarkEnd w:id="3"/>
      <w:r w:rsidR="00795B92">
        <w:fldChar w:fldCharType="end"/>
      </w:r>
    </w:p>
    <w:p w:rsidR="001B1F42" w:rsidRPr="00E41043" w:rsidRDefault="009213D6" w:rsidP="00E41043">
      <w:r>
        <w:t>where</w:t>
      </w:r>
    </w:p>
    <w:p w:rsidR="00E41043" w:rsidRDefault="00606FBE" w:rsidP="009213D6">
      <w:pPr>
        <w:jc w:val="center"/>
      </w:pPr>
      <w:r w:rsidRPr="009213D6">
        <w:rPr>
          <w:position w:val="-52"/>
        </w:rPr>
        <w:object w:dxaOrig="2320" w:dyaOrig="1160">
          <v:shape id="_x0000_i1066" type="#_x0000_t75" style="width:115.65pt;height:58.35pt" o:ole="">
            <v:imagedata r:id="rId92" o:title=""/>
          </v:shape>
          <o:OLEObject Type="Embed" ProgID="Equation.DSMT4" ShapeID="_x0000_i1066" DrawAspect="Content" ObjectID="_1395777172" r:id="rId93"/>
        </w:object>
      </w:r>
    </w:p>
    <w:p w:rsidR="009213D6" w:rsidRDefault="00B50A7D" w:rsidP="00E41043">
      <w:r>
        <w:t xml:space="preserve">and </w:t>
      </w:r>
      <w:r w:rsidR="00606FBE" w:rsidRPr="00B50A7D">
        <w:rPr>
          <w:position w:val="-10"/>
        </w:rPr>
        <w:object w:dxaOrig="1160" w:dyaOrig="360">
          <v:shape id="_x0000_i1067" type="#_x0000_t75" style="width:57.8pt;height:18pt" o:ole="">
            <v:imagedata r:id="rId94" o:title=""/>
          </v:shape>
          <o:OLEObject Type="Embed" ProgID="Equation.DSMT4" ShapeID="_x0000_i1067" DrawAspect="Content" ObjectID="_1395777173" r:id="rId95"/>
        </w:object>
      </w:r>
      <w:r>
        <w:t xml:space="preserve">is the vector of angular velocities. </w:t>
      </w:r>
      <w:r w:rsidR="009213D6">
        <w:t xml:space="preserve">The rotation matrix </w:t>
      </w:r>
      <w:r w:rsidR="00606FBE" w:rsidRPr="003D08BD">
        <w:rPr>
          <w:position w:val="-10"/>
        </w:rPr>
        <w:object w:dxaOrig="560" w:dyaOrig="320">
          <v:shape id="_x0000_i1068" type="#_x0000_t75" style="width:27.8pt;height:15.8pt" o:ole="">
            <v:imagedata r:id="rId96" o:title=""/>
          </v:shape>
          <o:OLEObject Type="Embed" ProgID="Equation.DSMT4" ShapeID="_x0000_i1068" DrawAspect="Content" ObjectID="_1395777174" r:id="rId97"/>
        </w:object>
      </w:r>
      <w:r w:rsidR="009213D6">
        <w:t xml:space="preserve"> </w:t>
      </w:r>
      <w:r w:rsidR="003D08BD">
        <w:t xml:space="preserve">can be viewed as a rotation of the frame </w:t>
      </w:r>
      <w:r w:rsidR="00ED33FF" w:rsidRPr="00ED33FF">
        <w:rPr>
          <w:position w:val="-14"/>
        </w:rPr>
        <w:object w:dxaOrig="400" w:dyaOrig="400">
          <v:shape id="_x0000_i1069" type="#_x0000_t75" style="width:19.65pt;height:20.2pt" o:ole="">
            <v:imagedata r:id="rId98" o:title=""/>
          </v:shape>
          <o:OLEObject Type="Embed" ProgID="Equation.DSMT4" ShapeID="_x0000_i1069" DrawAspect="Content" ObjectID="_1395777175" r:id="rId99"/>
        </w:object>
      </w:r>
      <w:r w:rsidR="003D08BD">
        <w:t xml:space="preserve">with respect to frame </w:t>
      </w:r>
      <w:r w:rsidR="00ED33FF" w:rsidRPr="00ED33FF">
        <w:rPr>
          <w:position w:val="-14"/>
        </w:rPr>
        <w:object w:dxaOrig="380" w:dyaOrig="400">
          <v:shape id="_x0000_i1070" type="#_x0000_t75" style="width:18.55pt;height:19.65pt" o:ole="">
            <v:imagedata r:id="rId100" o:title=""/>
          </v:shape>
          <o:OLEObject Type="Embed" ProgID="Equation.DSMT4" ShapeID="_x0000_i1070" DrawAspect="Content" ObjectID="_1395777176" r:id="rId101"/>
        </w:object>
      </w:r>
      <w:r w:rsidR="003D08BD">
        <w:t xml:space="preserve"> measured in the </w:t>
      </w:r>
      <w:r w:rsidR="00ED33FF" w:rsidRPr="00ED33FF">
        <w:rPr>
          <w:position w:val="-14"/>
        </w:rPr>
        <w:object w:dxaOrig="400" w:dyaOrig="400">
          <v:shape id="_x0000_i1071" type="#_x0000_t75" style="width:19.65pt;height:20.2pt" o:ole="">
            <v:imagedata r:id="rId98" o:title=""/>
          </v:shape>
          <o:OLEObject Type="Embed" ProgID="Equation.DSMT4" ShapeID="_x0000_i1071" DrawAspect="Content" ObjectID="_1395777177" r:id="rId102"/>
        </w:object>
      </w:r>
      <w:r w:rsidR="003D08BD">
        <w:t xml:space="preserve">frame. It can be observed that matrix </w:t>
      </w:r>
      <w:r w:rsidR="00606FBE" w:rsidRPr="003D08BD">
        <w:rPr>
          <w:position w:val="-10"/>
        </w:rPr>
        <w:object w:dxaOrig="560" w:dyaOrig="320">
          <v:shape id="_x0000_i1072" type="#_x0000_t75" style="width:27.8pt;height:15.8pt" o:ole="">
            <v:imagedata r:id="rId96" o:title=""/>
          </v:shape>
          <o:OLEObject Type="Embed" ProgID="Equation.DSMT4" ShapeID="_x0000_i1072" DrawAspect="Content" ObjectID="_1395777178" r:id="rId103"/>
        </w:object>
      </w:r>
      <w:r w:rsidR="003D08BD">
        <w:t xml:space="preserve">is a skew symmetric matrix </w:t>
      </w:r>
      <w:r w:rsidR="00606FBE" w:rsidRPr="003D08BD">
        <w:rPr>
          <w:position w:val="-16"/>
        </w:rPr>
        <w:object w:dxaOrig="1740" w:dyaOrig="440">
          <v:shape id="_x0000_i1073" type="#_x0000_t75" style="width:87.25pt;height:21.8pt" o:ole="">
            <v:imagedata r:id="rId104" o:title=""/>
          </v:shape>
          <o:OLEObject Type="Embed" ProgID="Equation.DSMT4" ShapeID="_x0000_i1073" DrawAspect="Content" ObjectID="_1395777179" r:id="rId105"/>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Pr="003D08BD">
        <w:rPr>
          <w:position w:val="-4"/>
        </w:rPr>
        <w:object w:dxaOrig="180" w:dyaOrig="279">
          <v:shape id="_x0000_i1074" type="#_x0000_t75" style="width:9.25pt;height:14.2pt" o:ole="">
            <v:imagedata r:id="rId106" o:title=""/>
          </v:shape>
          <o:OLEObject Type="Embed" ProgID="Equation.DSMT4" ShapeID="_x0000_i1074" DrawAspect="Content" ObjectID="_1395777180" r:id="rId107"/>
        </w:object>
      </w:r>
      <w:r w:rsidR="00606FBE" w:rsidRPr="003D08BD">
        <w:rPr>
          <w:position w:val="-14"/>
        </w:rPr>
        <w:object w:dxaOrig="3240" w:dyaOrig="400">
          <v:shape id="_x0000_i1075" type="#_x0000_t75" style="width:162pt;height:20.2pt" o:ole="">
            <v:imagedata r:id="rId108" o:title=""/>
          </v:shape>
          <o:OLEObject Type="Embed" ProgID="Equation.DSMT4" ShapeID="_x0000_i1075" DrawAspect="Content" ObjectID="_1395777181"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8E2D05">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C5624D">
        <w:t>,</w:t>
      </w:r>
      <w:r>
        <w:t xml:space="preserve"> for example</w:t>
      </w:r>
      <w:r w:rsidR="00C5624D">
        <w:t>,</w:t>
      </w:r>
      <w:r>
        <w:t xml:space="preserve"> to </w:t>
      </w:r>
      <w:r w:rsidRPr="00E32B98">
        <w:rPr>
          <w:position w:val="-6"/>
        </w:rPr>
        <w:object w:dxaOrig="240" w:dyaOrig="220">
          <v:shape id="_x0000_i1076" type="#_x0000_t75" style="width:12pt;height:10.9pt" o:ole="">
            <v:imagedata r:id="rId110" o:title=""/>
          </v:shape>
          <o:OLEObject Type="Embed" ProgID="Equation.DSMT4" ShapeID="_x0000_i1076" DrawAspect="Content" ObjectID="_1395777182" r:id="rId111"/>
        </w:object>
      </w:r>
      <w:r>
        <w:t xml:space="preserve"> in </w:t>
      </w:r>
      <w:r w:rsidR="00795B92">
        <w:fldChar w:fldCharType="begin"/>
      </w:r>
      <w:r>
        <w:instrText xml:space="preserve"> GOTOBUTTON ZEqnNum593942  \* MERGEFORMAT </w:instrText>
      </w:r>
      <w:fldSimple w:instr=" REF ZEqnNum593942 \* Charformat \! \* MERGEFORMAT ">
        <w:r w:rsidR="008E2D05">
          <w:instrText>(1.9)</w:instrText>
        </w:r>
      </w:fldSimple>
      <w:r w:rsidR="00795B92">
        <w:fldChar w:fldCharType="end"/>
      </w:r>
      <w:r>
        <w:t xml:space="preserve"> the theorem results </w:t>
      </w:r>
      <w:r w:rsidR="007F7550">
        <w:t>in</w:t>
      </w:r>
      <w:r w:rsidR="00C5624D" w:rsidRPr="00C5624D">
        <w:rPr>
          <w:position w:val="-10"/>
        </w:rPr>
        <w:object w:dxaOrig="1560" w:dyaOrig="360">
          <v:shape id="_x0000_i1077" type="#_x0000_t75" style="width:78pt;height:18pt" o:ole="">
            <v:imagedata r:id="rId112" o:title=""/>
          </v:shape>
          <o:OLEObject Type="Embed" ProgID="Equation.DSMT4" ShapeID="_x0000_i1077" DrawAspect="Content" ObjectID="_1395777183" r:id="rId113"/>
        </w:object>
      </w:r>
      <w:r w:rsidRPr="00C5624D">
        <w:t xml:space="preserve">, where </w:t>
      </w:r>
      <w:r w:rsidR="00C5624D" w:rsidRPr="00C5624D">
        <w:rPr>
          <w:position w:val="-10"/>
        </w:rPr>
        <w:object w:dxaOrig="680" w:dyaOrig="320">
          <v:shape id="_x0000_i1078" type="#_x0000_t75" style="width:33.8pt;height:15.8pt" o:ole="">
            <v:imagedata r:id="rId114" o:title=""/>
          </v:shape>
          <o:OLEObject Type="Embed" ProgID="Equation.DSMT4" ShapeID="_x0000_i1078" DrawAspect="Content" ObjectID="_1395777184" r:id="rId115"/>
        </w:object>
      </w:r>
      <w:r w:rsidRPr="00C5624D">
        <w:t xml:space="preserve"> are the directional unity vectors </w:t>
      </w:r>
      <w:r w:rsidRPr="00C5624D">
        <w:lastRenderedPageBreak/>
        <w:t xml:space="preserve">defining the intermediate coordinate </w:t>
      </w:r>
      <w:r w:rsidR="00C5624D">
        <w:t>frames</w:t>
      </w:r>
      <w:r>
        <w:t>.</w:t>
      </w:r>
      <w:r w:rsidR="00C5624D">
        <w:t xml:space="preserve"> </w:t>
      </w:r>
      <w:r w:rsidR="00C02E1E">
        <w:t xml:space="preserve">Now, if a rotating frame </w:t>
      </w:r>
      <w:r w:rsidR="00ED33FF" w:rsidRPr="00ED33FF">
        <w:rPr>
          <w:position w:val="-14"/>
        </w:rPr>
        <w:object w:dxaOrig="400" w:dyaOrig="400">
          <v:shape id="_x0000_i1079" type="#_x0000_t75" style="width:19.65pt;height:20.2pt" o:ole="">
            <v:imagedata r:id="rId98" o:title=""/>
          </v:shape>
          <o:OLEObject Type="Embed" ProgID="Equation.DSMT4" ShapeID="_x0000_i1079" DrawAspect="Content" ObjectID="_1395777185" r:id="rId116"/>
        </w:object>
      </w:r>
      <w:r w:rsidR="00C02E1E">
        <w:t>is given by a set of time varying Euler angles</w:t>
      </w:r>
      <w:r w:rsidR="00C5624D" w:rsidRPr="00C5624D">
        <w:rPr>
          <w:position w:val="-10"/>
        </w:rPr>
        <w:object w:dxaOrig="820" w:dyaOrig="320">
          <v:shape id="_x0000_i1080" type="#_x0000_t75" style="width:40.9pt;height:15.8pt" o:ole="">
            <v:imagedata r:id="rId117" o:title=""/>
          </v:shape>
          <o:OLEObject Type="Embed" ProgID="Equation.DSMT4" ShapeID="_x0000_i1080" DrawAspect="Content" ObjectID="_1395777186" r:id="rId118"/>
        </w:object>
      </w:r>
      <w:r w:rsidR="0003193B">
        <w:t xml:space="preserve"> defined with respect to a stationary frame</w:t>
      </w:r>
      <w:r w:rsidR="00ED33FF" w:rsidRPr="00ED33FF">
        <w:rPr>
          <w:position w:val="-14"/>
        </w:rPr>
        <w:object w:dxaOrig="380" w:dyaOrig="400">
          <v:shape id="_x0000_i1081" type="#_x0000_t75" style="width:18.55pt;height:19.65pt" o:ole="">
            <v:imagedata r:id="rId100" o:title=""/>
          </v:shape>
          <o:OLEObject Type="Embed" ProgID="Equation.DSMT4" ShapeID="_x0000_i1081" DrawAspect="Content" ObjectID="_1395777187" r:id="rId119"/>
        </w:object>
      </w:r>
      <w:r w:rsidR="00C02E1E">
        <w:t xml:space="preserve">, then it is straightforward to determine the components of the angular velocity vector </w:t>
      </w:r>
      <w:r w:rsidR="00C5624D" w:rsidRPr="00C5624D">
        <w:rPr>
          <w:position w:val="-10"/>
        </w:rPr>
        <w:object w:dxaOrig="780" w:dyaOrig="320">
          <v:shape id="_x0000_i1082" type="#_x0000_t75" style="width:39.25pt;height:15.8pt" o:ole="">
            <v:imagedata r:id="rId120" o:title=""/>
          </v:shape>
          <o:OLEObject Type="Embed" ProgID="Equation.DSMT4" ShapeID="_x0000_i1082" DrawAspect="Content" ObjectID="_1395777188" r:id="rId121"/>
        </w:object>
      </w:r>
      <w:r w:rsidR="00C02E1E">
        <w:t>as if it was measured in the rotating frame</w:t>
      </w:r>
      <w:r w:rsidR="00ED33FF" w:rsidRPr="00ED33FF">
        <w:rPr>
          <w:position w:val="-14"/>
        </w:rPr>
        <w:object w:dxaOrig="400" w:dyaOrig="400">
          <v:shape id="_x0000_i1083" type="#_x0000_t75" style="width:19.65pt;height:20.2pt" o:ole="">
            <v:imagedata r:id="rId98" o:title=""/>
          </v:shape>
          <o:OLEObject Type="Embed" ProgID="Equation.DSMT4" ShapeID="_x0000_i1083" DrawAspect="Content" ObjectID="_1395777189"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4" type="#_x0000_t75" style="width:18.55pt;height:19.65pt" o:ole="">
            <v:imagedata r:id="rId100" o:title=""/>
          </v:shape>
          <o:OLEObject Type="Embed" ProgID="Equation.DSMT4" ShapeID="_x0000_i1084" DrawAspect="Content" ObjectID="_1395777190" r:id="rId123"/>
        </w:object>
      </w:r>
      <w:r w:rsidR="00ED33FF">
        <w:t xml:space="preserve"> </w:t>
      </w:r>
      <w:r w:rsidR="00C02E1E">
        <w:t>(see</w:t>
      </w:r>
      <w:r w:rsidR="00907727">
        <w:t xml:space="preserve"> </w:t>
      </w:r>
      <w:r w:rsidR="00795B92">
        <w:fldChar w:fldCharType="begin"/>
      </w:r>
      <w:r w:rsidR="00907727">
        <w:instrText xml:space="preserve"> REF _Ref321838560 \h </w:instrText>
      </w:r>
      <w:r w:rsidR="00795B92">
        <w:fldChar w:fldCharType="separate"/>
      </w:r>
      <w:r w:rsidR="008E2D05">
        <w:t xml:space="preserve">Figure </w:t>
      </w:r>
      <w:r w:rsidR="008E2D05">
        <w:rPr>
          <w:noProof/>
        </w:rPr>
        <w:t>2</w:t>
      </w:r>
      <w:r w:rsidR="00795B92">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85" type="#_x0000_t75" style="width:148.35pt;height:56.2pt" o:ole="">
            <v:imagedata r:id="rId124" o:title=""/>
          </v:shape>
          <o:OLEObject Type="Embed" ProgID="Equation.DSMT4" ShapeID="_x0000_i1085" DrawAspect="Content" ObjectID="_1395777191" r:id="rId125"/>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0</w:instrText>
        </w:r>
      </w:fldSimple>
      <w:r>
        <w:instrText>)</w:instrText>
      </w:r>
      <w:r w:rsidR="00795B92">
        <w:fldChar w:fldCharType="end"/>
      </w:r>
    </w:p>
    <w:p w:rsidR="00C5624D" w:rsidRPr="00C5624D" w:rsidRDefault="00C5624D" w:rsidP="00C5624D">
      <w:r>
        <w:t xml:space="preserve">Substituting the corresponding DCM matrices from </w:t>
      </w:r>
      <w:r w:rsidR="00795B92">
        <w:fldChar w:fldCharType="begin"/>
      </w:r>
      <w:r w:rsidR="0003193B">
        <w:instrText xml:space="preserve"> GOTOBUTTON ZEqnNum921591  \* MERGEFORMAT </w:instrText>
      </w:r>
      <w:fldSimple w:instr=" REF ZEqnNum921591 \* Charformat \! \* MERGEFORMAT ">
        <w:r w:rsidR="008E2D05">
          <w:instrText>(1.7)</w:instrText>
        </w:r>
      </w:fldSimple>
      <w:r w:rsidR="00795B92">
        <w:fldChar w:fldCharType="end"/>
      </w:r>
      <w:r w:rsidR="0003193B">
        <w:t xml:space="preserve"> results </w:t>
      </w:r>
    </w:p>
    <w:p w:rsidR="00E41043" w:rsidRDefault="00E41043" w:rsidP="00E41043">
      <w:pPr>
        <w:pStyle w:val="MTDisplayEquation"/>
      </w:pPr>
      <w:r>
        <w:tab/>
      </w:r>
      <w:r w:rsidRPr="00E41043">
        <w:rPr>
          <w:position w:val="-50"/>
        </w:rPr>
        <w:object w:dxaOrig="3460" w:dyaOrig="1120">
          <v:shape id="_x0000_i1086" type="#_x0000_t75" style="width:172.9pt;height:56.2pt" o:ole="">
            <v:imagedata r:id="rId126" o:title=""/>
          </v:shape>
          <o:OLEObject Type="Embed" ProgID="Equation.DSMT4" ShapeID="_x0000_i1086" DrawAspect="Content" ObjectID="_1395777192" r:id="rId127"/>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1</w:instrText>
        </w:r>
      </w:fldSimple>
      <w:r>
        <w:instrText>)</w:instrText>
      </w:r>
      <w:r w:rsidR="00795B92">
        <w:fldChar w:fldCharType="end"/>
      </w:r>
    </w:p>
    <w:p w:rsidR="0003193B" w:rsidRPr="0003193B" w:rsidRDefault="0003193B" w:rsidP="0003193B">
      <w:r>
        <w:t xml:space="preserve">Inverting the last equation results </w:t>
      </w:r>
    </w:p>
    <w:p w:rsidR="00E41043" w:rsidRDefault="00E41043" w:rsidP="00E41043">
      <w:pPr>
        <w:pStyle w:val="MTDisplayEquation"/>
      </w:pPr>
      <w:r>
        <w:tab/>
      </w:r>
      <w:r w:rsidRPr="00E41043">
        <w:rPr>
          <w:position w:val="-78"/>
        </w:rPr>
        <w:object w:dxaOrig="3879" w:dyaOrig="1680">
          <v:shape id="_x0000_i1087" type="#_x0000_t75" style="width:193.65pt;height:84pt" o:ole="">
            <v:imagedata r:id="rId128" o:title=""/>
          </v:shape>
          <o:OLEObject Type="Embed" ProgID="Equation.DSMT4" ShapeID="_x0000_i1087" DrawAspect="Content" ObjectID="_1395777193" r:id="rId129"/>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4" w:name="ZEqnNum556912"/>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2</w:instrText>
        </w:r>
      </w:fldSimple>
      <w:r>
        <w:instrText>)</w:instrText>
      </w:r>
      <w:bookmarkEnd w:id="4"/>
      <w:r w:rsidR="00795B92">
        <w:fldChar w:fldCharType="end"/>
      </w:r>
    </w:p>
    <w:p w:rsidR="0003193B" w:rsidRDefault="0003193B" w:rsidP="0003193B">
      <w:r>
        <w:t xml:space="preserve">which defines the derivatives of the Euler angles in terms of the angles itself and the rates </w:t>
      </w:r>
      <w:r w:rsidRPr="00C5624D">
        <w:rPr>
          <w:position w:val="-10"/>
        </w:rPr>
        <w:object w:dxaOrig="780" w:dyaOrig="320">
          <v:shape id="_x0000_i1088" type="#_x0000_t75" style="width:39.25pt;height:15.8pt" o:ole="">
            <v:imagedata r:id="rId120" o:title=""/>
          </v:shape>
          <o:OLEObject Type="Embed" ProgID="Equation.DSMT4" ShapeID="_x0000_i1088" DrawAspect="Content" ObjectID="_1395777194" r:id="rId130"/>
        </w:object>
      </w:r>
      <w:r>
        <w:t xml:space="preserve">. These equations define the rotational kinematics of a rigid </w:t>
      </w:r>
      <w:r w:rsidR="007725D8">
        <w:t>body;</w:t>
      </w:r>
      <w:r>
        <w:t xml:space="preserve"> they </w:t>
      </w:r>
      <w:r w:rsidR="007725D8">
        <w:t>contribute to the f</w:t>
      </w:r>
      <w:r>
        <w:t>inal set of equations of motion.</w:t>
      </w:r>
    </w:p>
    <w:p w:rsidR="003D5FD7" w:rsidRDefault="007725D8" w:rsidP="003D5FD7">
      <w:r>
        <w:t xml:space="preserve">Analysis of the equation </w:t>
      </w:r>
      <w:r w:rsidR="00795B92">
        <w:fldChar w:fldCharType="begin"/>
      </w:r>
      <w:r>
        <w:instrText xml:space="preserve"> GOTOBUTTON ZEqnNum556912  \* MERGEFORMAT </w:instrText>
      </w:r>
      <w:fldSimple w:instr=" REF ZEqnNum556912 \* Charformat \! \* MERGEFORMAT ">
        <w:r w:rsidR="008E2D05">
          <w:instrText>(1.12)</w:instrText>
        </w:r>
      </w:fldSimple>
      <w:r w:rsidR="00795B92">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9" type="#_x0000_t75" style="width:9.8pt;height:14.2pt" o:ole="">
            <v:imagedata r:id="rId131" o:title=""/>
          </v:shape>
          <o:OLEObject Type="Embed" ProgID="Equation.DSMT4" ShapeID="_x0000_i1089" DrawAspect="Content" ObjectID="_1395777195" r:id="rId132"/>
        </w:object>
      </w:r>
      <w:r>
        <w:t xml:space="preserve"> </w:t>
      </w:r>
      <w:r w:rsidR="002E19F3">
        <w:t>approaches</w:t>
      </w:r>
      <w:r w:rsidR="00AB3AC2" w:rsidRPr="00AB3AC2">
        <w:rPr>
          <w:position w:val="-10"/>
        </w:rPr>
        <w:object w:dxaOrig="440" w:dyaOrig="340">
          <v:shape id="_x0000_i1090" type="#_x0000_t75" style="width:21.8pt;height:16.9pt" o:ole="">
            <v:imagedata r:id="rId133" o:title=""/>
          </v:shape>
          <o:OLEObject Type="Embed" ProgID="Equation.DSMT4" ShapeID="_x0000_i1090" DrawAspect="Content" ObjectID="_1395777196" r:id="rId134"/>
        </w:object>
      </w:r>
      <w:r>
        <w:t xml:space="preserve">. This problem is usually called a </w:t>
      </w:r>
      <w:r w:rsidRPr="004E6217">
        <w:rPr>
          <w:i/>
        </w:rPr>
        <w:t>kinematic singularity</w:t>
      </w:r>
      <w:r>
        <w:t xml:space="preserve"> or a </w:t>
      </w:r>
      <w:r w:rsidRPr="004E6217">
        <w:rPr>
          <w:i/>
        </w:rPr>
        <w:t>gimbal lock</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795B92">
        <w:fldChar w:fldCharType="begin"/>
      </w:r>
      <w:r w:rsidR="002E19F3">
        <w:instrText xml:space="preserve"> GOTOBUTTON ZEqnNum556912  \* MERGEFORMAT </w:instrText>
      </w:r>
      <w:fldSimple w:instr=" REF ZEqnNum556912 \* Charformat \! \* MERGEFORMAT ">
        <w:r w:rsidR="008E2D05">
          <w:instrText>(1.12)</w:instrText>
        </w:r>
      </w:fldSimple>
      <w:r w:rsidR="00795B92">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AB3AC2">
        <w:t>approaches</w:t>
      </w:r>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the equations of motion of a rigid body are linear differential equations in the components of quaternion, then it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quaternion and Euler angles techniques are well connected with simple analytical representation</w:t>
      </w:r>
      <w:r w:rsidR="00F15E73">
        <w:t>s</w:t>
      </w:r>
      <w:r w:rsidR="00AB3AC2">
        <w:t xml:space="preserve"> of the DCM matrix and Euler angles though quaternion parameters. An interested reader is referred to </w:t>
      </w:r>
      <w:r w:rsidR="00F15E73">
        <w:t xml:space="preserve">an extensive historical survey of attitude </w:t>
      </w:r>
      <w:r w:rsidR="0018432F">
        <w:lastRenderedPageBreak/>
        <w:t xml:space="preserve">representations </w:t>
      </w:r>
      <w:sdt>
        <w:sdtPr>
          <w:id w:val="187627517"/>
          <w:citation/>
        </w:sdtPr>
        <w:sdtContent>
          <w:fldSimple w:instr=" CITATION Malcolm93 \l 1033  ">
            <w:r w:rsidR="008E2D05">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8E2D05">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e}</w:t>
      </w:r>
    </w:p>
    <w:p w:rsidR="002C6E95" w:rsidRDefault="002C6E95" w:rsidP="002C6E95">
      <w:pPr>
        <w:pStyle w:val="ListParagraph"/>
        <w:numPr>
          <w:ilvl w:val="1"/>
          <w:numId w:val="4"/>
        </w:numPr>
      </w:pPr>
      <w:r>
        <w:t>Geodetic Coordinate System {λ, φ, h}</w:t>
      </w:r>
    </w:p>
    <w:p w:rsidR="002C6E95" w:rsidRDefault="002C6E95" w:rsidP="002C6E95">
      <w:pPr>
        <w:pStyle w:val="ListParagraph"/>
        <w:numPr>
          <w:ilvl w:val="1"/>
          <w:numId w:val="4"/>
        </w:numPr>
      </w:pPr>
      <w:r>
        <w:t>Tangent Plane Coordinate System {u}</w:t>
      </w:r>
    </w:p>
    <w:p w:rsidR="002C6E95" w:rsidRDefault="002C6E95" w:rsidP="002C6E95">
      <w:pPr>
        <w:pStyle w:val="ListParagraph"/>
        <w:numPr>
          <w:ilvl w:val="1"/>
          <w:numId w:val="4"/>
        </w:numPr>
      </w:pPr>
      <w:r>
        <w:t>Body-</w:t>
      </w:r>
      <w:r w:rsidR="0048388D">
        <w:t>Carried</w:t>
      </w:r>
      <w:r>
        <w:t xml:space="preserve"> Frame {</w:t>
      </w:r>
      <w:r w:rsidR="0048388D">
        <w:t>n</w:t>
      </w:r>
      <w:r>
        <w:t>}</w:t>
      </w:r>
    </w:p>
    <w:p w:rsidR="0048388D" w:rsidRDefault="0048388D" w:rsidP="0048388D">
      <w:pPr>
        <w:pStyle w:val="ListParagraph"/>
        <w:numPr>
          <w:ilvl w:val="1"/>
          <w:numId w:val="4"/>
        </w:numPr>
      </w:pPr>
      <w:r>
        <w:t>Body-Fixed Frame {b}</w:t>
      </w:r>
    </w:p>
    <w:p w:rsidR="0024603E" w:rsidRDefault="0024603E" w:rsidP="002C6E95">
      <w:pPr>
        <w:pStyle w:val="ListParagraph"/>
        <w:numPr>
          <w:ilvl w:val="1"/>
          <w:numId w:val="4"/>
        </w:numPr>
      </w:pPr>
      <w:r>
        <w:t>Wind frame</w:t>
      </w:r>
      <w:r w:rsidR="00ED33FF">
        <w:t xml:space="preserve"> {</w:t>
      </w:r>
      <w:r w:rsidR="0048388D">
        <w:t>w</w:t>
      </w:r>
      <w:r w:rsidR="00ED33FF">
        <w:t>}</w:t>
      </w:r>
    </w:p>
    <w:p w:rsidR="003224D9" w:rsidRPr="003224D9" w:rsidRDefault="003224D9" w:rsidP="008E5998">
      <w:pPr>
        <w:pStyle w:val="Heading4"/>
        <w:rPr>
          <w:b w:val="0"/>
          <w:bCs w:val="0"/>
          <w:szCs w:val="24"/>
        </w:rPr>
      </w:pPr>
      <w:r>
        <w:rPr>
          <w:b w:val="0"/>
          <w:bCs w:val="0"/>
          <w:szCs w:val="24"/>
        </w:rPr>
        <w:t xml:space="preserve">Depending on the duration of flight and operational rang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Earth c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1" type="#_x0000_t75" style="width:18.55pt;height:19.65pt" o:ole="">
            <v:imagedata r:id="rId135" o:title=""/>
          </v:shape>
          <o:OLEObject Type="Embed" ProgID="Equation.DSMT4" ShapeID="_x0000_i1091" DrawAspect="Content" ObjectID="_1395777197" r:id="rId136"/>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2" type="#_x0000_t75" style="width:12.55pt;height:18pt" o:ole="">
            <v:imagedata r:id="rId137" o:title=""/>
          </v:shape>
          <o:OLEObject Type="Embed" ProgID="Equation.DSMT4" ShapeID="_x0000_i1092" DrawAspect="Content" ObjectID="_1395777198" r:id="rId138"/>
        </w:object>
      </w:r>
      <w:r w:rsidR="00CA044A">
        <w:t xml:space="preserve"> and </w:t>
      </w:r>
      <w:r w:rsidR="00135DC9" w:rsidRPr="00135DC9">
        <w:rPr>
          <w:position w:val="-12"/>
        </w:rPr>
        <w:object w:dxaOrig="279" w:dyaOrig="360">
          <v:shape id="_x0000_i1093" type="#_x0000_t75" style="width:13.65pt;height:18pt" o:ole="">
            <v:imagedata r:id="rId139" o:title=""/>
          </v:shape>
          <o:OLEObject Type="Embed" ProgID="Equation.DSMT4" ShapeID="_x0000_i1093" DrawAspect="Content" ObjectID="_1395777199" r:id="rId140"/>
        </w:object>
      </w:r>
      <w:r w:rsidR="00CA044A">
        <w:t xml:space="preserve">axes placed in the equatorial plane and </w:t>
      </w:r>
      <w:r w:rsidR="00135DC9" w:rsidRPr="00135DC9">
        <w:rPr>
          <w:position w:val="-12"/>
        </w:rPr>
        <w:object w:dxaOrig="240" w:dyaOrig="360">
          <v:shape id="_x0000_i1094" type="#_x0000_t75" style="width:12pt;height:17.45pt" o:ole="">
            <v:imagedata r:id="rId141" o:title=""/>
          </v:shape>
          <o:OLEObject Type="Embed" ProgID="Equation.DSMT4" ShapeID="_x0000_i1094" DrawAspect="Content" ObjectID="_1395777200" r:id="rId142"/>
        </w:object>
      </w:r>
      <w:r w:rsidR="00CA044A">
        <w:t>axis aligned with the direction of the Earth’s rotation vector</w:t>
      </w:r>
      <w:r w:rsidR="00BF0EEF">
        <w:t>, see</w:t>
      </w:r>
      <w:r w:rsidR="00AD3D30">
        <w:t xml:space="preserve"> </w:t>
      </w:r>
      <w:r w:rsidR="00795B92">
        <w:fldChar w:fldCharType="begin"/>
      </w:r>
      <w:r w:rsidR="00AD3D30">
        <w:instrText xml:space="preserve"> REF _Ref321905724 \h </w:instrText>
      </w:r>
      <w:r w:rsidR="00795B92">
        <w:fldChar w:fldCharType="separate"/>
      </w:r>
      <w:r w:rsidR="008E2D05">
        <w:t xml:space="preserve">Figure </w:t>
      </w:r>
      <w:r w:rsidR="008E2D05">
        <w:rPr>
          <w:noProof/>
        </w:rPr>
        <w:t>3</w:t>
      </w:r>
      <w:r w:rsidR="00795B92">
        <w:fldChar w:fldCharType="end"/>
      </w:r>
      <w:r w:rsidR="00CA044A">
        <w:t>. The</w:t>
      </w:r>
      <w:r w:rsidR="00135DC9" w:rsidRPr="00135DC9">
        <w:rPr>
          <w:position w:val="-12"/>
        </w:rPr>
        <w:object w:dxaOrig="260" w:dyaOrig="360">
          <v:shape id="_x0000_i1095" type="#_x0000_t75" style="width:12.55pt;height:18pt" o:ole="">
            <v:imagedata r:id="rId137" o:title=""/>
          </v:shape>
          <o:OLEObject Type="Embed" ProgID="Equation.DSMT4" ShapeID="_x0000_i1095" DrawAspect="Content" ObjectID="_1395777201" r:id="rId143"/>
        </w:object>
      </w:r>
      <w:r w:rsidR="00CA044A">
        <w:t xml:space="preserve"> axis is usually attached to the intersection of the Greenwich meridian and the equator, and the </w:t>
      </w:r>
      <w:r w:rsidR="00135DC9" w:rsidRPr="00135DC9">
        <w:rPr>
          <w:position w:val="-12"/>
        </w:rPr>
        <w:object w:dxaOrig="279" w:dyaOrig="360">
          <v:shape id="_x0000_i1096" type="#_x0000_t75" style="width:13.65pt;height:18pt" o:ole="">
            <v:imagedata r:id="rId144" o:title=""/>
          </v:shape>
          <o:OLEObject Type="Embed" ProgID="Equation.DSMT4" ShapeID="_x0000_i1096" DrawAspect="Content" ObjectID="_1395777202" r:id="rId145"/>
        </w:object>
      </w:r>
      <w:r w:rsidR="00135DC9" w:rsidRPr="00135DC9">
        <w:t>a</w:t>
      </w:r>
      <w:r w:rsidR="00CA044A">
        <w:t>xis completes the right hand system</w:t>
      </w:r>
      <w:r w:rsidR="00CA044A" w:rsidRPr="00135DC9">
        <w:footnoteReference w:id="3"/>
      </w:r>
      <w:r w:rsidR="00CA044A">
        <w:t>.</w:t>
      </w:r>
      <w:r w:rsidR="00022E9C">
        <w:t xml:space="preserve"> It is worth noting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7" type="#_x0000_t75" style="width:15.8pt;height:18pt" o:ole="">
            <v:imagedata r:id="rId146" o:title=""/>
          </v:shape>
          <o:OLEObject Type="Embed" ProgID="Equation.DSMT4" ShapeID="_x0000_i1097" DrawAspect="Content" ObjectID="_1395777203" r:id="rId147"/>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thus resulting in</w:t>
      </w:r>
      <w:r w:rsidR="003C5F9E">
        <w:t xml:space="preserve"> 15.04106718 deg/h</w:t>
      </w:r>
      <w:r w:rsidR="005E18BA">
        <w:t>.</w:t>
      </w:r>
    </w:p>
    <w:p w:rsidR="00B359B5" w:rsidRDefault="00B359B5" w:rsidP="00B359B5">
      <w:pPr>
        <w:keepNext/>
        <w:jc w:val="center"/>
      </w:pPr>
      <w:r>
        <w:rPr>
          <w:noProof/>
          <w:lang w:eastAsia="en-US"/>
        </w:rPr>
        <w:lastRenderedPageBreak/>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8"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Default="00B359B5" w:rsidP="00B359B5">
      <w:pPr>
        <w:pStyle w:val="Caption"/>
        <w:jc w:val="center"/>
      </w:pPr>
      <w:bookmarkStart w:id="5" w:name="_Ref321905724"/>
      <w:bookmarkStart w:id="6" w:name="_Ref321905711"/>
      <w:r>
        <w:t xml:space="preserve">Figure </w:t>
      </w:r>
      <w:r w:rsidR="00795B92">
        <w:fldChar w:fldCharType="begin"/>
      </w:r>
      <w:r w:rsidR="007B5C90">
        <w:instrText xml:space="preserve"> SEQ Figure \* ARABIC </w:instrText>
      </w:r>
      <w:r w:rsidR="00795B92">
        <w:fldChar w:fldCharType="separate"/>
      </w:r>
      <w:r w:rsidR="008E2D05">
        <w:rPr>
          <w:noProof/>
        </w:rPr>
        <w:t>3</w:t>
      </w:r>
      <w:r w:rsidR="00795B92">
        <w:fldChar w:fldCharType="end"/>
      </w:r>
      <w:bookmarkEnd w:id="5"/>
      <w:r>
        <w:t>. ECEF and geodetic coordinate frames.</w:t>
      </w:r>
      <w:bookmarkEnd w:id="6"/>
    </w:p>
    <w:p w:rsidR="00022521" w:rsidRPr="00022521" w:rsidRDefault="00BF0EEF" w:rsidP="00022521">
      <w:r w:rsidRPr="00B5042F">
        <w:rPr>
          <w:i/>
        </w:rPr>
        <w:t>Local Geodetic</w:t>
      </w:r>
      <w:r>
        <w:t xml:space="preserve"> {</w:t>
      </w:r>
      <w:r w:rsidR="00B13E95" w:rsidRPr="00B13E95">
        <w:rPr>
          <w:position w:val="-10"/>
        </w:rPr>
        <w:object w:dxaOrig="660" w:dyaOrig="320">
          <v:shape id="_x0000_i1098" type="#_x0000_t75" style="width:33.25pt;height:15.8pt" o:ole="">
            <v:imagedata r:id="rId149" o:title=""/>
          </v:shape>
          <o:OLEObject Type="Embed" ProgID="Equation.DSMT4" ShapeID="_x0000_i1098" DrawAspect="Content" ObjectID="_1395777204" r:id="rId150"/>
        </w:object>
      </w:r>
      <w:r w:rsidR="00B13E95">
        <w:t xml:space="preserve"> </w:t>
      </w:r>
      <w:r>
        <w:t xml:space="preserve">} frame is usually associated </w:t>
      </w:r>
      <w:r w:rsidR="000376E2">
        <w:t>with</w:t>
      </w:r>
      <w:r>
        <w:t xml:space="preserve"> the ECEF frame</w:t>
      </w:r>
      <w:r w:rsidR="009D78B0">
        <w:t>, see</w:t>
      </w:r>
      <w:r w:rsidR="00AD3D30">
        <w:t xml:space="preserve"> </w:t>
      </w:r>
      <w:r w:rsidR="00795B92">
        <w:fldChar w:fldCharType="begin"/>
      </w:r>
      <w:r w:rsidR="00AD3D30">
        <w:instrText xml:space="preserve"> REF _Ref321905724 \h </w:instrText>
      </w:r>
      <w:r w:rsidR="00795B92">
        <w:fldChar w:fldCharType="separate"/>
      </w:r>
      <w:r w:rsidR="008E2D05">
        <w:t xml:space="preserve">Figure </w:t>
      </w:r>
      <w:r w:rsidR="008E2D05">
        <w:rPr>
          <w:noProof/>
        </w:rPr>
        <w:t>3</w:t>
      </w:r>
      <w:r w:rsidR="00795B92">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9" type="#_x0000_t75" style="width:10.9pt;height:14.2pt" o:ole="">
            <v:imagedata r:id="rId151" o:title=""/>
          </v:shape>
          <o:OLEObject Type="Embed" ProgID="Equation.DSMT4" ShapeID="_x0000_i1099" DrawAspect="Content" ObjectID="_1395777205" r:id="rId152"/>
        </w:object>
      </w:r>
      <w:r w:rsidR="00504F91">
        <w:t xml:space="preserve">– geographic latitude and </w:t>
      </w:r>
      <w:r w:rsidR="00504F91" w:rsidRPr="00504F91">
        <w:rPr>
          <w:position w:val="-10"/>
        </w:rPr>
        <w:object w:dxaOrig="220" w:dyaOrig="260">
          <v:shape id="_x0000_i1100" type="#_x0000_t75" style="width:10.9pt;height:13.1pt" o:ole="">
            <v:imagedata r:id="rId153" o:title=""/>
          </v:shape>
          <o:OLEObject Type="Embed" ProgID="Equation.DSMT4" ShapeID="_x0000_i1100" DrawAspect="Content" ObjectID="_1395777206" r:id="rId154"/>
        </w:object>
      </w:r>
      <w:r w:rsidR="00504F91">
        <w:t xml:space="preserve">– geographic longitude, with the height </w:t>
      </w:r>
      <w:r w:rsidR="00504F91" w:rsidRPr="00504F91">
        <w:rPr>
          <w:position w:val="-6"/>
        </w:rPr>
        <w:object w:dxaOrig="200" w:dyaOrig="279">
          <v:shape id="_x0000_i1101" type="#_x0000_t75" style="width:9.8pt;height:14.2pt" o:ole="">
            <v:imagedata r:id="rId155" o:title=""/>
          </v:shape>
          <o:OLEObject Type="Embed" ProgID="Equation.DSMT4" ShapeID="_x0000_i1101" DrawAspect="Content" ObjectID="_1395777207" r:id="rId156"/>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2" type="#_x0000_t75" style="width:10.9pt;height:18pt" o:ole="">
            <v:imagedata r:id="rId157" o:title=""/>
          </v:shape>
          <o:OLEObject Type="Embed" ProgID="Equation.DSMT4" ShapeID="_x0000_i1102" DrawAspect="Content" ObjectID="_1395777208" r:id="rId158"/>
        </w:object>
      </w:r>
      <w:r w:rsidR="00B13E95">
        <w:t>-</w:t>
      </w:r>
      <w:r w:rsidR="00504F91">
        <w:t xml:space="preserve">equatorial </w:t>
      </w:r>
      <w:r w:rsidR="002473E2">
        <w:t xml:space="preserve">and </w:t>
      </w:r>
      <w:r w:rsidR="00B13E95" w:rsidRPr="00B13E95">
        <w:rPr>
          <w:position w:val="-14"/>
        </w:rPr>
        <w:object w:dxaOrig="240" w:dyaOrig="380">
          <v:shape id="_x0000_i1103" type="#_x0000_t75" style="width:12pt;height:19.1pt" o:ole="">
            <v:imagedata r:id="rId159" o:title=""/>
          </v:shape>
          <o:OLEObject Type="Embed" ProgID="Equation.DSMT4" ShapeID="_x0000_i1103" DrawAspect="Content" ObjectID="_1395777209" r:id="rId160"/>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4" type="#_x0000_t75" style="width:9.25pt;height:10.9pt" o:ole="">
            <v:imagedata r:id="rId161" o:title=""/>
          </v:shape>
          <o:OLEObject Type="Embed" ProgID="Equation.DSMT4" ShapeID="_x0000_i1104" DrawAspect="Content" ObjectID="_1395777210" r:id="rId162"/>
        </w:object>
      </w:r>
      <w:r w:rsidR="00B13E95">
        <w:t>-</w:t>
      </w:r>
      <w:r w:rsidR="00504F91">
        <w:t>ellipticity.</w:t>
      </w:r>
      <w:r w:rsidR="00431C3D">
        <w:t xml:space="preserve"> Last revisited </w:t>
      </w:r>
      <w:r w:rsidR="00B13E95">
        <w:t xml:space="preserve">in 2004 </w:t>
      </w:r>
      <w:r w:rsidR="00431C3D">
        <w:t xml:space="preserve">datum of World Geodetic System (WGS-84) provides the following parameters for the oblate spheroid modeling: </w:t>
      </w:r>
      <w:r w:rsidR="002473E2" w:rsidRPr="00431C3D">
        <w:rPr>
          <w:position w:val="-12"/>
        </w:rPr>
        <w:object w:dxaOrig="1840" w:dyaOrig="360">
          <v:shape id="_x0000_i1105" type="#_x0000_t75" style="width:92.2pt;height:18pt" o:ole="">
            <v:imagedata r:id="rId163" o:title=""/>
          </v:shape>
          <o:OLEObject Type="Embed" ProgID="Equation.DSMT4" ShapeID="_x0000_i1105" DrawAspect="Content" ObjectID="_1395777211" r:id="rId164"/>
        </w:object>
      </w:r>
      <w:r w:rsidR="002473E2">
        <w:t>,</w:t>
      </w:r>
      <w:r w:rsidR="002473E2" w:rsidRPr="002473E2">
        <w:rPr>
          <w:position w:val="-14"/>
        </w:rPr>
        <w:object w:dxaOrig="1980" w:dyaOrig="380">
          <v:shape id="_x0000_i1106" type="#_x0000_t75" style="width:99.25pt;height:19.1pt" o:ole="">
            <v:imagedata r:id="rId165" o:title=""/>
          </v:shape>
          <o:OLEObject Type="Embed" ProgID="Equation.DSMT4" ShapeID="_x0000_i1106" DrawAspect="Content" ObjectID="_1395777212" r:id="rId166"/>
        </w:object>
      </w:r>
      <w:r w:rsidR="00431C3D">
        <w:t>.</w:t>
      </w:r>
      <w:r w:rsidR="002473E2">
        <w:t xml:space="preserve"> The resulting transformation from the </w:t>
      </w:r>
      <w:r w:rsidR="00B13E95">
        <w:t>geodetic {</w:t>
      </w:r>
      <w:r w:rsidR="00B13E95" w:rsidRPr="00B13E95">
        <w:rPr>
          <w:position w:val="-10"/>
        </w:rPr>
        <w:object w:dxaOrig="660" w:dyaOrig="320">
          <v:shape id="_x0000_i1107" type="#_x0000_t75" style="width:33.25pt;height:15.8pt" o:ole="">
            <v:imagedata r:id="rId149" o:title=""/>
          </v:shape>
          <o:OLEObject Type="Embed" ProgID="Equation.DSMT4" ShapeID="_x0000_i1107" DrawAspect="Content" ObjectID="_1395777213" r:id="rId167"/>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8" type="#_x0000_t75" style="width:116.75pt;height:55.1pt" o:ole="">
            <v:imagedata r:id="rId168" o:title=""/>
          </v:shape>
          <o:OLEObject Type="Embed" ProgID="Equation.DSMT4" ShapeID="_x0000_i1108" DrawAspect="Content" ObjectID="_1395777214" r:id="rId169"/>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7" w:name="ZEqnNum590907"/>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3</w:instrText>
        </w:r>
      </w:fldSimple>
      <w:r>
        <w:instrText>)</w:instrText>
      </w:r>
      <w:bookmarkEnd w:id="7"/>
      <w:r w:rsidR="00795B92">
        <w:fldChar w:fldCharType="end"/>
      </w:r>
    </w:p>
    <w:p w:rsidR="00B13E95" w:rsidRPr="00B13E95" w:rsidRDefault="009D78B0" w:rsidP="00B13E95">
      <w:r>
        <w:t>w</w:t>
      </w:r>
      <w:r w:rsidR="00B13E95">
        <w:t>here</w:t>
      </w:r>
      <w:r>
        <w:t xml:space="preserve"> </w:t>
      </w:r>
      <w:r w:rsidRPr="009D78B0">
        <w:rPr>
          <w:position w:val="-6"/>
        </w:rPr>
        <w:object w:dxaOrig="200" w:dyaOrig="220">
          <v:shape id="_x0000_i1109" type="#_x0000_t75" style="width:9.8pt;height:10.9pt" o:ole="">
            <v:imagedata r:id="rId170" o:title=""/>
          </v:shape>
          <o:OLEObject Type="Embed" ProgID="Equation.DSMT4" ShapeID="_x0000_i1109" DrawAspect="Content" ObjectID="_1395777215" r:id="rId171"/>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0" type="#_x0000_t75" style="width:146.75pt;height:43.1pt" o:ole="">
            <v:imagedata r:id="rId172" o:title=""/>
          </v:shape>
          <o:OLEObject Type="Embed" ProgID="Equation.DSMT4" ShapeID="_x0000_i1110" DrawAspect="Content" ObjectID="_1395777216" r:id="rId173"/>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795B92">
        <w:fldChar w:fldCharType="begin"/>
      </w:r>
      <w:r w:rsidR="008532C7">
        <w:instrText xml:space="preserve"> REF _Ref321911575 \h </w:instrText>
      </w:r>
      <w:r w:rsidR="00795B92">
        <w:fldChar w:fldCharType="separate"/>
      </w:r>
      <w:r w:rsidR="008E2D05">
        <w:t xml:space="preserve">Figure </w:t>
      </w:r>
      <w:r w:rsidR="008E2D05">
        <w:rPr>
          <w:noProof/>
        </w:rPr>
        <w:t>4</w:t>
      </w:r>
      <w:r w:rsidR="00795B92">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135DC9" w:rsidRPr="00135DC9">
        <w:rPr>
          <w:position w:val="-14"/>
        </w:rPr>
        <w:object w:dxaOrig="380" w:dyaOrig="400">
          <v:shape id="_x0000_i1111" type="#_x0000_t75" style="width:18.55pt;height:19.65pt" o:ole="">
            <v:imagedata r:id="rId174" o:title=""/>
          </v:shape>
          <o:OLEObject Type="Embed" ProgID="Equation.DSMT4" ShapeID="_x0000_i1111" DrawAspect="Content" ObjectID="_1395777217" r:id="rId175"/>
        </w:object>
      </w:r>
      <w:r w:rsidR="00135DC9" w:rsidRPr="00135DC9">
        <w:t>.</w:t>
      </w:r>
      <w:r w:rsidR="00135DC9">
        <w:t xml:space="preserve"> The frame’s </w:t>
      </w:r>
      <w:r w:rsidR="00135DC9" w:rsidRPr="00135DC9">
        <w:rPr>
          <w:position w:val="-12"/>
        </w:rPr>
        <w:object w:dxaOrig="260" w:dyaOrig="360">
          <v:shape id="_x0000_i1112" type="#_x0000_t75" style="width:12.55pt;height:18pt" o:ole="">
            <v:imagedata r:id="rId176" o:title=""/>
          </v:shape>
          <o:OLEObject Type="Embed" ProgID="Equation.DSMT4" ShapeID="_x0000_i1112" DrawAspect="Content" ObjectID="_1395777218" r:id="rId177"/>
        </w:object>
      </w:r>
      <w:r w:rsidR="00135DC9">
        <w:t xml:space="preserve"> and </w:t>
      </w:r>
      <w:r w:rsidR="00135DC9" w:rsidRPr="00135DC9">
        <w:rPr>
          <w:position w:val="-12"/>
        </w:rPr>
        <w:object w:dxaOrig="279" w:dyaOrig="360">
          <v:shape id="_x0000_i1113" type="#_x0000_t75" style="width:13.65pt;height:18pt" o:ole="">
            <v:imagedata r:id="rId178" o:title=""/>
          </v:shape>
          <o:OLEObject Type="Embed" ProgID="Equation.DSMT4" ShapeID="_x0000_i1113" DrawAspect="Content" ObjectID="_1395777219" r:id="rId17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4" type="#_x0000_t75" style="width:12.55pt;height:18pt" o:ole="">
            <v:imagedata r:id="rId180" o:title=""/>
          </v:shape>
          <o:OLEObject Type="Embed" ProgID="Equation.DSMT4" ShapeID="_x0000_i1114" DrawAspect="Content" ObjectID="_1395777220" r:id="rId18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795B92">
        <w:fldChar w:fldCharType="begin"/>
      </w:r>
      <w:r>
        <w:instrText xml:space="preserve"> GOTOBUTTON ZEqnNum590907  \* MERGEFORMAT </w:instrText>
      </w:r>
      <w:fldSimple w:instr=" REF ZEqnNum590907 \* Charformat \! \* MERGEFORMAT ">
        <w:r w:rsidR="008E2D05">
          <w:instrText>(1.13)</w:instrText>
        </w:r>
      </w:fldSimple>
      <w:r w:rsidR="00795B92">
        <w:fldChar w:fldCharType="end"/>
      </w:r>
      <w:r>
        <w:t xml:space="preserve"> can be applied to define the kinematics of navigation states.</w:t>
      </w:r>
    </w:p>
    <w:p w:rsidR="008532C7" w:rsidRDefault="00A42DCB" w:rsidP="008532C7">
      <w:pPr>
        <w:keepNext/>
        <w:jc w:val="center"/>
      </w:pPr>
      <w:r>
        <w:rPr>
          <w:noProof/>
          <w:lang w:eastAsia="en-US"/>
        </w:rPr>
        <w:lastRenderedPageBreak/>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Default="008532C7" w:rsidP="008532C7">
      <w:pPr>
        <w:pStyle w:val="Caption"/>
        <w:jc w:val="center"/>
      </w:pPr>
      <w:bookmarkStart w:id="8" w:name="_Ref321911575"/>
      <w:r>
        <w:t xml:space="preserve">Figure </w:t>
      </w:r>
      <w:r w:rsidR="00795B92">
        <w:fldChar w:fldCharType="begin"/>
      </w:r>
      <w:r w:rsidR="007B5C90">
        <w:instrText xml:space="preserve"> SEQ Figure \* ARABIC </w:instrText>
      </w:r>
      <w:r w:rsidR="00795B92">
        <w:fldChar w:fldCharType="separate"/>
      </w:r>
      <w:r w:rsidR="008E2D05">
        <w:rPr>
          <w:noProof/>
        </w:rPr>
        <w:t>4</w:t>
      </w:r>
      <w:r w:rsidR="00795B92">
        <w:fldChar w:fldCharType="end"/>
      </w:r>
      <w:bookmarkEnd w:id="8"/>
      <w:r>
        <w:t>. Local tangent plane definition;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body-fixed reference frames usually have their origin at the center of gravity (CG) of an airplane, therefore these frames are moving. </w:t>
      </w:r>
      <w:r w:rsidR="00277C7B">
        <w:t xml:space="preserve">The </w:t>
      </w:r>
      <w:r w:rsidR="00277C7B" w:rsidRPr="00B5042F">
        <w:rPr>
          <w:i/>
        </w:rPr>
        <w:t xml:space="preserve">body </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5" type="#_x0000_t75" style="width:19.1pt;height:20.2pt" o:ole="">
            <v:imagedata r:id="rId183" o:title=""/>
          </v:shape>
          <o:OLEObject Type="Embed" ProgID="Equation.DSMT4" ShapeID="_x0000_i1115" DrawAspect="Content" ObjectID="_1395777221" r:id="rId18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795B92">
        <w:fldChar w:fldCharType="begin"/>
      </w:r>
      <w:r w:rsidR="00B103D1">
        <w:instrText xml:space="preserve"> REF _Ref321921932 \h </w:instrText>
      </w:r>
      <w:r w:rsidR="00795B92">
        <w:fldChar w:fldCharType="separate"/>
      </w:r>
      <w:r w:rsidR="008E2D05">
        <w:t xml:space="preserve">Figure </w:t>
      </w:r>
      <w:r w:rsidR="008E2D05">
        <w:rPr>
          <w:noProof/>
        </w:rPr>
        <w:t>5</w:t>
      </w:r>
      <w:r w:rsidR="00795B92">
        <w:fldChar w:fldCharType="end"/>
      </w:r>
      <w:r w:rsidR="00B103D1">
        <w:t>.</w:t>
      </w:r>
      <w:r w:rsidR="00214AFA">
        <w:t xml:space="preserve"> This frame is connected to the LTP frame by means of </w:t>
      </w:r>
      <w:r w:rsidR="00B103D1">
        <w:t xml:space="preserve">a </w:t>
      </w:r>
      <w:r w:rsidR="00214AFA">
        <w:t xml:space="preserve">plain </w:t>
      </w:r>
      <w:r>
        <w:t>translation</w:t>
      </w:r>
      <w:r w:rsidRPr="00B103D1">
        <w:rPr>
          <w:position w:val="-12"/>
        </w:rPr>
        <w:object w:dxaOrig="279" w:dyaOrig="360">
          <v:shape id="_x0000_i1116" type="#_x0000_t75" style="width:14.2pt;height:18pt" o:ole="">
            <v:imagedata r:id="rId185" o:title=""/>
          </v:shape>
          <o:OLEObject Type="Embed" ProgID="Equation.DSMT4" ShapeID="_x0000_i1116" DrawAspect="Content" ObjectID="_1395777222" r:id="rId186"/>
        </w:object>
      </w:r>
      <w:r w:rsidR="00214AFA">
        <w:t>.</w:t>
      </w:r>
    </w:p>
    <w:p w:rsidR="00B103D1" w:rsidRDefault="00B103D1" w:rsidP="00B103D1">
      <w:pPr>
        <w:keepNext/>
        <w:jc w:val="center"/>
      </w:pPr>
      <w:r>
        <w:rPr>
          <w:noProof/>
          <w:lang w:eastAsia="en-US"/>
        </w:rPr>
        <w:drawing>
          <wp:inline distT="0" distB="0" distL="0" distR="0">
            <wp:extent cx="2593630" cy="3200400"/>
            <wp:effectExtent l="19050" t="0" r="0" b="0"/>
            <wp:docPr id="8854" name="Picture 8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4"/>
                    <pic:cNvPicPr>
                      <a:picLocks noChangeAspect="1" noChangeArrowheads="1"/>
                    </pic:cNvPicPr>
                  </pic:nvPicPr>
                  <pic:blipFill>
                    <a:blip r:embed="rId187" cstate="print"/>
                    <a:srcRect/>
                    <a:stretch>
                      <a:fillRect/>
                    </a:stretch>
                  </pic:blipFill>
                  <pic:spPr bwMode="auto">
                    <a:xfrm>
                      <a:off x="0" y="0"/>
                      <a:ext cx="2593606" cy="3200371"/>
                    </a:xfrm>
                    <a:prstGeom prst="rect">
                      <a:avLst/>
                    </a:prstGeom>
                    <a:noFill/>
                    <a:ln w="9525">
                      <a:noFill/>
                      <a:miter lim="800000"/>
                      <a:headEnd/>
                      <a:tailEnd/>
                    </a:ln>
                  </pic:spPr>
                </pic:pic>
              </a:graphicData>
            </a:graphic>
          </wp:inline>
        </w:drawing>
      </w:r>
    </w:p>
    <w:p w:rsidR="00B103D1" w:rsidRDefault="00B103D1" w:rsidP="00B103D1">
      <w:pPr>
        <w:pStyle w:val="Caption"/>
        <w:jc w:val="center"/>
      </w:pPr>
      <w:bookmarkStart w:id="9" w:name="_Ref321921932"/>
      <w:r>
        <w:t xml:space="preserve">Figure </w:t>
      </w:r>
      <w:r w:rsidR="00795B92">
        <w:fldChar w:fldCharType="begin"/>
      </w:r>
      <w:r w:rsidR="007B5C90">
        <w:instrText xml:space="preserve"> SEQ Figure \* ARABIC </w:instrText>
      </w:r>
      <w:r w:rsidR="00795B92">
        <w:fldChar w:fldCharType="separate"/>
      </w:r>
      <w:r w:rsidR="008E2D05">
        <w:rPr>
          <w:noProof/>
        </w:rPr>
        <w:t>5</w:t>
      </w:r>
      <w:r w:rsidR="00795B92">
        <w:fldChar w:fldCharType="end"/>
      </w:r>
      <w:bookmarkEnd w:id="9"/>
      <w:r>
        <w:t xml:space="preserve">. </w:t>
      </w:r>
      <w:r w:rsidR="009149DE">
        <w:t>Definition of the b</w:t>
      </w:r>
      <w:r>
        <w:t>ody fixed frame</w:t>
      </w:r>
      <w:r w:rsidR="009149DE">
        <w:t xml:space="preserve"> with respect to LTP frame</w:t>
      </w:r>
      <w:r>
        <w:t>.</w:t>
      </w:r>
    </w:p>
    <w:p w:rsidR="00562AEC" w:rsidRDefault="00A42DCB" w:rsidP="00277C7B">
      <w:r>
        <w:t xml:space="preserve">The </w:t>
      </w:r>
      <w:r w:rsidRPr="00B5042F">
        <w:rPr>
          <w:i/>
        </w:rPr>
        <w:t>body 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 xml:space="preserve">axes are rigidly connected to the body.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7" type="#_x0000_t75" style="width:18.55pt;height:19.65pt" o:ole="">
            <v:imagedata r:id="rId188" o:title=""/>
          </v:shape>
          <o:OLEObject Type="Embed" ProgID="Equation.DSMT4" ShapeID="_x0000_i1117" DrawAspect="Content" ObjectID="_1395777223" r:id="rId189"/>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8E2D05">
              <w:rPr>
                <w:noProof/>
              </w:rPr>
              <w:t>(Goldstein 1980)</w:t>
            </w:r>
          </w:fldSimple>
        </w:sdtContent>
      </w:sdt>
      <w:r w:rsidR="006A69AB">
        <w:t xml:space="preserve"> that for every rigid body there is always an orthogonal coordinate system, usually called principal, in which cross-products of inertia terms are zero. This feature is typical to bodies with planes of symmetry. Assuming that a typical UAV has at least one plane of symmetry (geometric and mass symmetry) results in two of the body 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8" type="#_x0000_t75" style="width:18.55pt;height:19.65pt" o:ole="">
            <v:imagedata r:id="rId188" o:title=""/>
          </v:shape>
          <o:OLEObject Type="Embed" ProgID="Equation.DSMT4" ShapeID="_x0000_i1118" DrawAspect="Content" ObjectID="_1395777224" r:id="rId190"/>
        </w:object>
      </w:r>
      <w:r w:rsidR="00214AFA">
        <w:t>frame match the</w:t>
      </w:r>
      <w:r w:rsidR="00857AF7">
        <w:t xml:space="preserve"> principal axes of inertia</w:t>
      </w:r>
      <w:r>
        <w:t>.</w:t>
      </w:r>
      <w:r w:rsidR="00214AFA">
        <w:t xml:space="preserve"> </w:t>
      </w:r>
      <w:r w:rsidR="006A69AB">
        <w:t xml:space="preserve">The typical orientation of the body fixed axes is as </w:t>
      </w:r>
      <w:r w:rsidR="006A69AB">
        <w:lastRenderedPageBreak/>
        <w:t>follows (see</w:t>
      </w:r>
      <w:r w:rsidR="00562AEC">
        <w:t xml:space="preserve"> </w:t>
      </w:r>
      <w:r w:rsidR="00795B92">
        <w:fldChar w:fldCharType="begin"/>
      </w:r>
      <w:r w:rsidR="00562AEC">
        <w:instrText xml:space="preserve"> REF _Ref321921932 \h </w:instrText>
      </w:r>
      <w:r w:rsidR="00795B92">
        <w:fldChar w:fldCharType="separate"/>
      </w:r>
      <w:r w:rsidR="008E2D05">
        <w:t xml:space="preserve">Figure </w:t>
      </w:r>
      <w:r w:rsidR="008E2D05">
        <w:rPr>
          <w:noProof/>
        </w:rPr>
        <w:t>5</w:t>
      </w:r>
      <w:r w:rsidR="00795B92">
        <w:fldChar w:fldCharType="end"/>
      </w:r>
      <w:r w:rsidR="006A69AB">
        <w:t xml:space="preserve">): if the </w:t>
      </w:r>
      <w:r w:rsidR="00562AEC">
        <w:t>UAV</w:t>
      </w:r>
      <w:r w:rsidR="006A69AB">
        <w:t xml:space="preserve"> has a plane of symmetry then </w:t>
      </w:r>
      <w:r w:rsidR="00562AEC" w:rsidRPr="00B70681">
        <w:rPr>
          <w:position w:val="-12"/>
        </w:rPr>
        <w:object w:dxaOrig="260" w:dyaOrig="360">
          <v:shape id="_x0000_i1119" type="#_x0000_t75" style="width:12.55pt;height:18pt" o:ole="">
            <v:imagedata r:id="rId191" o:title=""/>
          </v:shape>
          <o:OLEObject Type="Embed" ProgID="Equation.DSMT4" ShapeID="_x0000_i1119" DrawAspect="Content" ObjectID="_1395777225" r:id="rId192"/>
        </w:object>
      </w:r>
      <w:r w:rsidR="006A69AB">
        <w:t xml:space="preserve"> and </w:t>
      </w:r>
      <w:r w:rsidR="00562AEC" w:rsidRPr="00B70681">
        <w:rPr>
          <w:position w:val="-12"/>
        </w:rPr>
        <w:object w:dxaOrig="260" w:dyaOrig="360">
          <v:shape id="_x0000_i1120" type="#_x0000_t75" style="width:12.55pt;height:18pt" o:ole="">
            <v:imagedata r:id="rId193" o:title=""/>
          </v:shape>
          <o:OLEObject Type="Embed" ProgID="Equation.DSMT4" ShapeID="_x0000_i1120" DrawAspect="Content" ObjectID="_1395777226" r:id="rId194"/>
        </w:object>
      </w:r>
      <w:r w:rsidR="00562AEC">
        <w:t xml:space="preserve">lie in that plane of symmetry; </w:t>
      </w:r>
      <w:r w:rsidR="00562AEC" w:rsidRPr="00B70681">
        <w:rPr>
          <w:position w:val="-12"/>
        </w:rPr>
        <w:object w:dxaOrig="260" w:dyaOrig="360">
          <v:shape id="_x0000_i1121" type="#_x0000_t75" style="width:12.55pt;height:18pt" o:ole="">
            <v:imagedata r:id="rId191" o:title=""/>
          </v:shape>
          <o:OLEObject Type="Embed" ProgID="Equation.DSMT4" ShapeID="_x0000_i1121" DrawAspect="Content" ObjectID="_1395777227" r:id="rId195"/>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2" type="#_x0000_t75" style="width:12.55pt;height:18pt" o:ole="">
            <v:imagedata r:id="rId193" o:title=""/>
          </v:shape>
          <o:OLEObject Type="Embed" ProgID="Equation.DSMT4" ShapeID="_x0000_i1122" DrawAspect="Content" ObjectID="_1395777228" r:id="rId196"/>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3" type="#_x0000_t75" style="width:13.65pt;height:18pt" o:ole="">
            <v:imagedata r:id="rId197" o:title=""/>
          </v:shape>
          <o:OLEObject Type="Embed" ProgID="Equation.DSMT4" ShapeID="_x0000_i1123" DrawAspect="Content" ObjectID="_1395777229" r:id="rId198"/>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 xml:space="preserve">frame by three </w:t>
      </w:r>
      <w:r w:rsidR="00844AF0">
        <w:t xml:space="preserve">consecutive </w:t>
      </w:r>
      <w:r>
        <w:t xml:space="preserve">Euler </w:t>
      </w:r>
      <w:r w:rsidR="00844AF0">
        <w:t xml:space="preserve">rotations by </w:t>
      </w:r>
      <w:r w:rsidR="00844AF0" w:rsidRPr="00214AFA">
        <w:rPr>
          <w:position w:val="-10"/>
        </w:rPr>
        <w:object w:dxaOrig="240" w:dyaOrig="260">
          <v:shape id="_x0000_i1124" type="#_x0000_t75" style="width:12pt;height:13.1pt" o:ole="">
            <v:imagedata r:id="rId199" o:title=""/>
          </v:shape>
          <o:OLEObject Type="Embed" ProgID="Equation.DSMT4" ShapeID="_x0000_i1124" DrawAspect="Content" ObjectID="_1395777230" r:id="rId200"/>
        </w:object>
      </w:r>
      <w:r w:rsidR="00562AEC">
        <w:t>-</w:t>
      </w:r>
      <w:r w:rsidR="00844AF0">
        <w:t xml:space="preserve">yaw, </w:t>
      </w:r>
      <w:r w:rsidR="00844AF0" w:rsidRPr="00214AFA">
        <w:rPr>
          <w:position w:val="-6"/>
        </w:rPr>
        <w:object w:dxaOrig="200" w:dyaOrig="279">
          <v:shape id="_x0000_i1125" type="#_x0000_t75" style="width:9.8pt;height:14.2pt" o:ole="">
            <v:imagedata r:id="rId201" o:title=""/>
          </v:shape>
          <o:OLEObject Type="Embed" ProgID="Equation.DSMT4" ShapeID="_x0000_i1125" DrawAspect="Content" ObjectID="_1395777231" r:id="rId202"/>
        </w:object>
      </w:r>
      <w:r w:rsidR="00844AF0">
        <w:t xml:space="preserve">-pitch and </w:t>
      </w:r>
      <w:r w:rsidRPr="00214AFA">
        <w:rPr>
          <w:position w:val="-10"/>
        </w:rPr>
        <w:object w:dxaOrig="200" w:dyaOrig="320">
          <v:shape id="_x0000_i1126" type="#_x0000_t75" style="width:9.8pt;height:15.8pt" o:ole="">
            <v:imagedata r:id="rId203" o:title=""/>
          </v:shape>
          <o:OLEObject Type="Embed" ProgID="Equation.DSMT4" ShapeID="_x0000_i1126" DrawAspect="Content" ObjectID="_1395777232" r:id="rId204"/>
        </w:object>
      </w:r>
      <w:r>
        <w:t>-roll</w:t>
      </w:r>
      <w:r w:rsidR="00844AF0">
        <w:t xml:space="preserve"> angles</w:t>
      </w:r>
      <w:r w:rsidR="00B70681">
        <w:t xml:space="preserve">, see their graphical illustration in </w:t>
      </w:r>
      <w:r w:rsidR="00795B92">
        <w:fldChar w:fldCharType="begin"/>
      </w:r>
      <w:r w:rsidR="00B70681">
        <w:instrText xml:space="preserve"> REF _Ref321838560 \h </w:instrText>
      </w:r>
      <w:r w:rsidR="00795B92">
        <w:fldChar w:fldCharType="separate"/>
      </w:r>
      <w:r w:rsidR="008E2D05">
        <w:t xml:space="preserve">Figure </w:t>
      </w:r>
      <w:r w:rsidR="008E2D05">
        <w:rPr>
          <w:noProof/>
        </w:rPr>
        <w:t>2</w:t>
      </w:r>
      <w:r w:rsidR="00795B92">
        <w:fldChar w:fldCharType="end"/>
      </w:r>
      <w:r w:rsidR="00B70681">
        <w:t xml:space="preserve"> where frames {0} and {1} relate to the frames </w:t>
      </w:r>
      <w:r w:rsidR="00B70681" w:rsidRPr="00135DC9">
        <w:rPr>
          <w:position w:val="-14"/>
        </w:rPr>
        <w:object w:dxaOrig="380" w:dyaOrig="400">
          <v:shape id="_x0000_i1127" type="#_x0000_t75" style="width:18.55pt;height:19.65pt" o:ole="">
            <v:imagedata r:id="rId205" o:title=""/>
          </v:shape>
          <o:OLEObject Type="Embed" ProgID="Equation.DSMT4" ShapeID="_x0000_i1127" DrawAspect="Content" ObjectID="_1395777233" r:id="rId206"/>
        </w:object>
      </w:r>
      <w:r w:rsidR="00B70681">
        <w:t xml:space="preserve">and </w:t>
      </w:r>
      <w:r w:rsidR="00B70681" w:rsidRPr="00135DC9">
        <w:rPr>
          <w:position w:val="-14"/>
        </w:rPr>
        <w:object w:dxaOrig="380" w:dyaOrig="400">
          <v:shape id="_x0000_i1128" type="#_x0000_t75" style="width:18.55pt;height:19.65pt" o:ole="">
            <v:imagedata r:id="rId188" o:title=""/>
          </v:shape>
          <o:OLEObject Type="Embed" ProgID="Equation.DSMT4" ShapeID="_x0000_i1128" DrawAspect="Content" ObjectID="_1395777234" r:id="rId207"/>
        </w:object>
      </w:r>
      <w:r w:rsidR="00B70681">
        <w:t>correspondingly</w:t>
      </w:r>
      <w:r>
        <w:t>.</w:t>
      </w:r>
      <w:r w:rsidR="00B70681">
        <w:t xml:space="preserve"> The</w:t>
      </w:r>
      <w:r w:rsidR="00562AEC">
        <w:t xml:space="preserve"> Euler angles </w:t>
      </w:r>
      <w:r w:rsidR="00B70681">
        <w:t xml:space="preserve">formal definition 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29" type="#_x0000_t75" style="width:12pt;height:13.1pt" o:ole="">
            <v:imagedata r:id="rId199" o:title=""/>
          </v:shape>
          <o:OLEObject Type="Embed" ProgID="Equation.DSMT4" ShapeID="_x0000_i1129" DrawAspect="Content" ObjectID="_1395777235" r:id="rId208"/>
        </w:object>
      </w:r>
      <w:r>
        <w:t>- yaw is the angle between</w:t>
      </w:r>
      <w:r w:rsidRPr="00B70681">
        <w:rPr>
          <w:position w:val="-12"/>
        </w:rPr>
        <w:object w:dxaOrig="260" w:dyaOrig="360">
          <v:shape id="_x0000_i1130" type="#_x0000_t75" style="width:12.55pt;height:18pt" o:ole="">
            <v:imagedata r:id="rId209" o:title=""/>
          </v:shape>
          <o:OLEObject Type="Embed" ProgID="Equation.DSMT4" ShapeID="_x0000_i1130" DrawAspect="Content" ObjectID="_1395777236" r:id="rId210"/>
        </w:object>
      </w:r>
      <w:r>
        <w:t xml:space="preserve">and the projection of </w:t>
      </w:r>
      <w:r w:rsidRPr="00B70681">
        <w:rPr>
          <w:position w:val="-12"/>
        </w:rPr>
        <w:object w:dxaOrig="260" w:dyaOrig="360">
          <v:shape id="_x0000_i1131" type="#_x0000_t75" style="width:12.55pt;height:18pt" o:ole="">
            <v:imagedata r:id="rId191" o:title=""/>
          </v:shape>
          <o:OLEObject Type="Embed" ProgID="Equation.DSMT4" ShapeID="_x0000_i1131" DrawAspect="Content" ObjectID="_1395777237" r:id="rId211"/>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2" type="#_x0000_t75" style="width:9.8pt;height:14.2pt" o:ole="">
            <v:imagedata r:id="rId201" o:title=""/>
          </v:shape>
          <o:OLEObject Type="Embed" ProgID="Equation.DSMT4" ShapeID="_x0000_i1132" DrawAspect="Content" ObjectID="_1395777238" r:id="rId212"/>
        </w:object>
      </w:r>
      <w:r>
        <w:t xml:space="preserve">-pitch is the angle between the local horizon and the </w:t>
      </w:r>
      <w:r w:rsidRPr="00B70681">
        <w:rPr>
          <w:position w:val="-12"/>
        </w:rPr>
        <w:object w:dxaOrig="260" w:dyaOrig="360">
          <v:shape id="_x0000_i1133" type="#_x0000_t75" style="width:12.55pt;height:18pt" o:ole="">
            <v:imagedata r:id="rId191" o:title=""/>
          </v:shape>
          <o:OLEObject Type="Embed" ProgID="Equation.DSMT4" ShapeID="_x0000_i1133" DrawAspect="Content" ObjectID="_1395777239" r:id="rId213"/>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4" type="#_x0000_t75" style="width:9.8pt;height:15.8pt" o:ole="">
            <v:imagedata r:id="rId203" o:title=""/>
          </v:shape>
          <o:OLEObject Type="Embed" ProgID="Equation.DSMT4" ShapeID="_x0000_i1134" DrawAspect="Content" ObjectID="_1395777240" r:id="rId214"/>
        </w:object>
      </w:r>
      <w:r>
        <w:t xml:space="preserve">-roll is the angle between the body fixed </w:t>
      </w:r>
      <w:r w:rsidRPr="00B70681">
        <w:rPr>
          <w:position w:val="-12"/>
        </w:rPr>
        <w:object w:dxaOrig="279" w:dyaOrig="360">
          <v:shape id="_x0000_i1135" type="#_x0000_t75" style="width:13.65pt;height:18pt" o:ole="">
            <v:imagedata r:id="rId197" o:title=""/>
          </v:shape>
          <o:OLEObject Type="Embed" ProgID="Equation.DSMT4" ShapeID="_x0000_i1135" DrawAspect="Content" ObjectID="_1395777241" r:id="rId215"/>
        </w:object>
      </w:r>
      <w:r>
        <w:t xml:space="preserve">axis and the local horizon measured in the plane </w:t>
      </w:r>
      <w:r w:rsidRPr="00B70681">
        <w:rPr>
          <w:position w:val="-12"/>
        </w:rPr>
        <w:object w:dxaOrig="460" w:dyaOrig="360">
          <v:shape id="_x0000_i1136" type="#_x0000_t75" style="width:22.35pt;height:18pt" o:ole="">
            <v:imagedata r:id="rId216" o:title=""/>
          </v:shape>
          <o:OLEObject Type="Embed" ProgID="Equation.DSMT4" ShapeID="_x0000_i1136" DrawAspect="Content" ObjectID="_1395777242" r:id="rId217"/>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7" type="#_x0000_t75" style="width:19.1pt;height:20.2pt" o:ole="">
            <v:imagedata r:id="rId183" o:title=""/>
          </v:shape>
          <o:OLEObject Type="Embed" ProgID="Equation.DSMT4" ShapeID="_x0000_i1137" DrawAspect="Content" ObjectID="_1395777243" r:id="rId218"/>
        </w:object>
      </w:r>
      <w:r>
        <w:t>to body fixed</w:t>
      </w:r>
      <w:r w:rsidR="00B5042F">
        <w:t xml:space="preserve"> </w:t>
      </w:r>
      <w:r w:rsidR="00B5042F" w:rsidRPr="00135DC9">
        <w:rPr>
          <w:position w:val="-14"/>
        </w:rPr>
        <w:object w:dxaOrig="380" w:dyaOrig="400">
          <v:shape id="_x0000_i1138" type="#_x0000_t75" style="width:18.55pt;height:19.65pt" o:ole="">
            <v:imagedata r:id="rId188" o:title=""/>
          </v:shape>
          <o:OLEObject Type="Embed" ProgID="Equation.DSMT4" ShapeID="_x0000_i1138" DrawAspect="Content" ObjectID="_1395777244" r:id="rId219"/>
        </w:object>
      </w:r>
      <w:r>
        <w:t xml:space="preserve"> </w:t>
      </w:r>
      <w:r w:rsidR="00B5042F">
        <w:t>frame</w:t>
      </w:r>
      <w:r>
        <w:t xml:space="preserve"> can be constructed as follows:</w:t>
      </w:r>
    </w:p>
    <w:p w:rsidR="00214AFA" w:rsidRDefault="00844AF0" w:rsidP="00214AFA">
      <w:pPr>
        <w:jc w:val="center"/>
      </w:pPr>
      <w:r w:rsidRPr="00214AFA">
        <w:rPr>
          <w:position w:val="-50"/>
        </w:rPr>
        <w:object w:dxaOrig="7940" w:dyaOrig="1120">
          <v:shape id="_x0000_i1139" type="#_x0000_t75" style="width:397.1pt;height:56.2pt" o:ole="">
            <v:imagedata r:id="rId220" o:title=""/>
          </v:shape>
          <o:OLEObject Type="Embed" ProgID="Equation.DSMT4" ShapeID="_x0000_i1139" DrawAspect="Content" ObjectID="_1395777245" r:id="rId221"/>
        </w:object>
      </w:r>
    </w:p>
    <w:p w:rsidR="00A109FD" w:rsidRDefault="00844AF0" w:rsidP="00B44E4F">
      <w:r>
        <w:t>Here subscripts (</w:t>
      </w:r>
      <w:r w:rsidRPr="00844AF0">
        <w:rPr>
          <w:position w:val="-6"/>
        </w:rPr>
        <w:object w:dxaOrig="660" w:dyaOrig="279">
          <v:shape id="_x0000_i1140" type="#_x0000_t75" style="width:33.25pt;height:14.2pt" o:ole="">
            <v:imagedata r:id="rId222" o:title=""/>
          </v:shape>
          <o:OLEObject Type="Embed" ProgID="Equation.DSMT4" ShapeID="_x0000_i1140" DrawAspect="Content" ObjectID="_1395777246" r:id="rId223"/>
        </w:object>
      </w:r>
      <w:r>
        <w:t xml:space="preserve">) denote rotation from the LTP </w:t>
      </w:r>
      <w:r w:rsidRPr="00135DC9">
        <w:rPr>
          <w:position w:val="-14"/>
        </w:rPr>
        <w:object w:dxaOrig="380" w:dyaOrig="400">
          <v:shape id="_x0000_i1141" type="#_x0000_t75" style="width:18.55pt;height:19.65pt" o:ole="">
            <v:imagedata r:id="rId224" o:title=""/>
          </v:shape>
          <o:OLEObject Type="Embed" ProgID="Equation.DSMT4" ShapeID="_x0000_i1141" DrawAspect="Content" ObjectID="_1395777247" r:id="rId225"/>
        </w:object>
      </w:r>
      <w:r>
        <w:t>to the body fixed frame</w:t>
      </w:r>
    </w:p>
    <w:p w:rsidR="00C4063D" w:rsidRDefault="00C4063D" w:rsidP="00C4063D">
      <w:pPr>
        <w:pStyle w:val="Heading4"/>
      </w:pPr>
      <w:r>
        <w:t>Wind Frame</w:t>
      </w:r>
    </w:p>
    <w:p w:rsidR="00C4063D" w:rsidRDefault="00C4063D" w:rsidP="00C4063D">
      <w:r>
        <w:t>Aerodynamics forces and moments resulting from the body-air interaction as the airframe moves through the air depend on the body orientation with respect to the surrounding air</w:t>
      </w:r>
      <w:r w:rsidR="00A93AA7">
        <w:t xml:space="preserve">, in other words, it depends on the vector representing </w:t>
      </w:r>
      <w:r w:rsidR="00807BA4">
        <w:t xml:space="preserve">the </w:t>
      </w:r>
      <w:r w:rsidR="00A93AA7">
        <w:t>wind</w:t>
      </w:r>
      <w:r>
        <w:t xml:space="preserve">. </w:t>
      </w:r>
      <w:r w:rsidR="00807BA4">
        <w:t>The v</w:t>
      </w:r>
      <w:r w:rsidR="00A93AA7">
        <w:t>elocity vector calculated with respect to the possibly moving surrounding air (wind velocity) is denoted</w:t>
      </w:r>
      <w:r w:rsidR="00A93AA7" w:rsidRPr="00C4063D">
        <w:rPr>
          <w:position w:val="-12"/>
        </w:rPr>
        <w:object w:dxaOrig="320" w:dyaOrig="360">
          <v:shape id="_x0000_i1142" type="#_x0000_t75" style="width:15.8pt;height:18pt" o:ole="">
            <v:imagedata r:id="rId226" o:title=""/>
          </v:shape>
          <o:OLEObject Type="Embed" ProgID="Equation.DSMT4" ShapeID="_x0000_i1142" DrawAspect="Content" ObjectID="_1395777248" r:id="rId227"/>
        </w:object>
      </w:r>
      <w:r w:rsidR="007E5291">
        <w:t>, see</w:t>
      </w:r>
      <w:r w:rsidR="00176B40">
        <w:t xml:space="preserve"> </w:t>
      </w:r>
      <w:r w:rsidR="00795B92">
        <w:fldChar w:fldCharType="begin"/>
      </w:r>
      <w:r w:rsidR="00176B40">
        <w:instrText xml:space="preserve"> REF _Ref321934305 \h </w:instrText>
      </w:r>
      <w:r w:rsidR="00795B92">
        <w:fldChar w:fldCharType="separate"/>
      </w:r>
      <w:r w:rsidR="008E2D05">
        <w:t xml:space="preserve">Figure </w:t>
      </w:r>
      <w:r w:rsidR="008E2D05">
        <w:rPr>
          <w:noProof/>
        </w:rPr>
        <w:t>6</w:t>
      </w:r>
      <w:r w:rsidR="00795B92">
        <w:fldChar w:fldCharType="end"/>
      </w:r>
      <w:r w:rsidR="00A93AA7">
        <w:t xml:space="preserve">. </w:t>
      </w:r>
      <w:r>
        <w:t xml:space="preserve">The </w:t>
      </w:r>
      <w:r w:rsidR="00A93AA7">
        <w:t xml:space="preserve">magnitude of </w:t>
      </w:r>
      <w:r w:rsidR="00A93AA7" w:rsidRPr="00C4063D">
        <w:rPr>
          <w:position w:val="-12"/>
        </w:rPr>
        <w:object w:dxaOrig="320" w:dyaOrig="360">
          <v:shape id="_x0000_i1143" type="#_x0000_t75" style="width:15.8pt;height:18pt" o:ole="">
            <v:imagedata r:id="rId226" o:title=""/>
          </v:shape>
          <o:OLEObject Type="Embed" ProgID="Equation.DSMT4" ShapeID="_x0000_i1143" DrawAspect="Content" ObjectID="_1395777249" r:id="rId228"/>
        </w:object>
      </w:r>
      <w:r>
        <w:t xml:space="preserve"> is </w:t>
      </w:r>
      <w:r w:rsidR="00A93AA7">
        <w:t>called</w:t>
      </w:r>
      <w:r>
        <w:t xml:space="preserve"> a</w:t>
      </w:r>
      <w:r w:rsidR="00A93AA7">
        <w:t>n</w:t>
      </w:r>
      <w:r>
        <w:t xml:space="preserve"> </w:t>
      </w:r>
      <w:r w:rsidRPr="00E05AF5">
        <w:rPr>
          <w:i/>
        </w:rPr>
        <w:t>airspeed</w:t>
      </w:r>
      <w:r>
        <w:t xml:space="preserve">; as oppose to the velocity vector defined </w:t>
      </w:r>
      <w:r w:rsidR="00D65601">
        <w:t xml:space="preserve">in LTP </w:t>
      </w:r>
      <w:r>
        <w:t>with respect to the ground – ground speed</w:t>
      </w:r>
      <w:r w:rsidR="005A1C5F">
        <w:t xml:space="preserve"> vector</w:t>
      </w:r>
      <w:r w:rsidRPr="00C4063D">
        <w:rPr>
          <w:position w:val="-14"/>
        </w:rPr>
        <w:object w:dxaOrig="320" w:dyaOrig="380">
          <v:shape id="_x0000_i1144" type="#_x0000_t75" style="width:15.8pt;height:19.1pt" o:ole="">
            <v:imagedata r:id="rId229" o:title=""/>
          </v:shape>
          <o:OLEObject Type="Embed" ProgID="Equation.DSMT4" ShapeID="_x0000_i1144" DrawAspect="Content" ObjectID="_1395777250" r:id="rId230"/>
        </w:object>
      </w:r>
      <w:r>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45" type="#_x0000_t75" style="width:20.75pt;height:19.65pt" o:ole="">
            <v:imagedata r:id="rId231" o:title=""/>
          </v:shape>
          <o:OLEObject Type="Embed" ProgID="Equation.DSMT4" ShapeID="_x0000_i1145" DrawAspect="Content" ObjectID="_1395777251" r:id="rId232"/>
        </w:object>
      </w:r>
      <w:r w:rsidR="00176B40" w:rsidRPr="00176B40">
        <w:t>defined by</w:t>
      </w:r>
      <w:r w:rsidR="00176B40" w:rsidRPr="00176B40">
        <w:rPr>
          <w:position w:val="-12"/>
        </w:rPr>
        <w:object w:dxaOrig="320" w:dyaOrig="360">
          <v:shape id="_x0000_i1146" type="#_x0000_t75" style="width:15.8pt;height:18pt" o:ole="">
            <v:imagedata r:id="rId233" o:title=""/>
          </v:shape>
          <o:OLEObject Type="Embed" ProgID="Equation.DSMT4" ShapeID="_x0000_i1146" DrawAspect="Content" ObjectID="_1395777252" r:id="rId234"/>
        </w:object>
      </w:r>
      <w:r w:rsidR="00807BA4">
        <w:t xml:space="preserve">with respect to the </w:t>
      </w:r>
      <w:r w:rsidR="00176B40">
        <w:t>body fixed</w:t>
      </w:r>
      <w:r w:rsidR="00176B40" w:rsidRPr="00176B40">
        <w:rPr>
          <w:position w:val="-14"/>
        </w:rPr>
        <w:object w:dxaOrig="380" w:dyaOrig="400">
          <v:shape id="_x0000_i1147" type="#_x0000_t75" style="width:18.55pt;height:19.65pt" o:ole="">
            <v:imagedata r:id="rId235" o:title=""/>
          </v:shape>
          <o:OLEObject Type="Embed" ProgID="Equation.DSMT4" ShapeID="_x0000_i1147" DrawAspect="Content" ObjectID="_1395777253" r:id="rId236"/>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7"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Default="000803A9" w:rsidP="000803A9">
      <w:pPr>
        <w:pStyle w:val="Caption"/>
        <w:jc w:val="center"/>
      </w:pPr>
      <w:bookmarkStart w:id="10" w:name="_Ref321934305"/>
      <w:r>
        <w:t xml:space="preserve">Figure </w:t>
      </w:r>
      <w:r w:rsidR="00795B92">
        <w:fldChar w:fldCharType="begin"/>
      </w:r>
      <w:r>
        <w:instrText xml:space="preserve"> SEQ Figure \* ARABIC </w:instrText>
      </w:r>
      <w:r w:rsidR="00795B92">
        <w:fldChar w:fldCharType="separate"/>
      </w:r>
      <w:r w:rsidR="008E2D05">
        <w:rPr>
          <w:noProof/>
        </w:rPr>
        <w:t>6</w:t>
      </w:r>
      <w:r w:rsidR="00795B92">
        <w:fldChar w:fldCharType="end"/>
      </w:r>
      <w:bookmarkEnd w:id="10"/>
      <w:r>
        <w:t>. Wind frame and Body fixed frames. Definition of the angle of attack and the side 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8" type="#_x0000_t75" style="width:12pt;height:10.9pt" o:ole="">
            <v:imagedata r:id="rId238" o:title=""/>
          </v:shape>
          <o:OLEObject Type="Embed" ProgID="Equation.DSMT4" ShapeID="_x0000_i1148" DrawAspect="Content" ObjectID="_1395777254" r:id="rId239"/>
        </w:object>
      </w:r>
      <w:r>
        <w:t xml:space="preserve">with respect to the </w:t>
      </w:r>
      <w:r w:rsidRPr="00C4063D">
        <w:rPr>
          <w:position w:val="-12"/>
        </w:rPr>
        <w:object w:dxaOrig="320" w:dyaOrig="360">
          <v:shape id="_x0000_i1149" type="#_x0000_t75" style="width:15.8pt;height:18pt" o:ole="">
            <v:imagedata r:id="rId226" o:title=""/>
          </v:shape>
          <o:OLEObject Type="Embed" ProgID="Equation.DSMT4" ShapeID="_x0000_i1149" DrawAspect="Content" ObjectID="_1395777255" r:id="rId240"/>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50" type="#_x0000_t75" style="width:12pt;height:10.9pt" o:ole="">
            <v:imagedata r:id="rId238" o:title=""/>
          </v:shape>
          <o:OLEObject Type="Embed" ProgID="Equation.DSMT4" ShapeID="_x0000_i1150" DrawAspect="Content" ObjectID="_1395777256" r:id="rId241"/>
        </w:object>
      </w:r>
      <w:r>
        <w:t xml:space="preserve">is also one of the key parameters that define the longitudinal stability of an airplane. Therefore, quite often, the coordinate frame that results from a single rotation from the body fixed </w:t>
      </w:r>
      <w:r w:rsidRPr="00135DC9">
        <w:rPr>
          <w:position w:val="-14"/>
        </w:rPr>
        <w:object w:dxaOrig="380" w:dyaOrig="400">
          <v:shape id="_x0000_i1151" type="#_x0000_t75" style="width:18.55pt;height:19.65pt" o:ole="">
            <v:imagedata r:id="rId188" o:title=""/>
          </v:shape>
          <o:OLEObject Type="Embed" ProgID="Equation.DSMT4" ShapeID="_x0000_i1151" DrawAspect="Content" ObjectID="_1395777257" r:id="rId242"/>
        </w:object>
      </w:r>
      <w:r>
        <w:t xml:space="preserve">frame on angle </w:t>
      </w:r>
      <w:r w:rsidR="00125253" w:rsidRPr="006F5C6C">
        <w:rPr>
          <w:position w:val="-6"/>
        </w:rPr>
        <w:object w:dxaOrig="240" w:dyaOrig="220">
          <v:shape id="_x0000_i1152" type="#_x0000_t75" style="width:12pt;height:10.9pt" o:ole="">
            <v:imagedata r:id="rId238" o:title=""/>
          </v:shape>
          <o:OLEObject Type="Embed" ProgID="Equation.DSMT4" ShapeID="_x0000_i1152" DrawAspect="Content" ObjectID="_1395777258" r:id="rId243"/>
        </w:object>
      </w:r>
      <w:r>
        <w:t xml:space="preserve">is called a stability frame </w:t>
      </w:r>
      <w:sdt>
        <w:sdtPr>
          <w:id w:val="984632"/>
          <w:citation/>
        </w:sdtPr>
        <w:sdtContent>
          <w:fldSimple w:instr=" CITATION Beard_McLain2012 \m Etkin_Reid1995 \l 1033  ">
            <w:r w:rsidR="008E2D05">
              <w:rPr>
                <w:noProof/>
              </w:rPr>
              <w:t xml:space="preserve">(Beard and McLain </w:t>
            </w:r>
            <w:r w:rsidR="008E2D05">
              <w:rPr>
                <w:noProof/>
              </w:rPr>
              <w:lastRenderedPageBreak/>
              <w:t>2012, Etkin and Reid 1995)</w:t>
            </w:r>
          </w:fldSimple>
        </w:sdtContent>
      </w:sdt>
      <w:r>
        <w:t>.</w:t>
      </w:r>
      <w:r w:rsidR="00E05AF5">
        <w:t xml:space="preserve"> As illustrated in</w:t>
      </w:r>
      <w:r w:rsidR="00176B40">
        <w:t xml:space="preserve"> </w:t>
      </w:r>
      <w:r w:rsidR="00795B92">
        <w:fldChar w:fldCharType="begin"/>
      </w:r>
      <w:r w:rsidR="00176B40">
        <w:instrText xml:space="preserve"> REF _Ref321934305 \h </w:instrText>
      </w:r>
      <w:r w:rsidR="00795B92">
        <w:fldChar w:fldCharType="separate"/>
      </w:r>
      <w:r w:rsidR="008E2D05">
        <w:t xml:space="preserve">Figure </w:t>
      </w:r>
      <w:r w:rsidR="008E2D05">
        <w:rPr>
          <w:noProof/>
        </w:rPr>
        <w:t>6</w:t>
      </w:r>
      <w:r w:rsidR="00795B92">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3" type="#_x0000_t75" style="width:15.8pt;height:18pt" o:ole="">
            <v:imagedata r:id="rId226" o:title=""/>
          </v:shape>
          <o:OLEObject Type="Embed" ProgID="Equation.DSMT4" ShapeID="_x0000_i1153" DrawAspect="Content" ObjectID="_1395777259" r:id="rId244"/>
        </w:object>
      </w:r>
      <w:r w:rsidR="007E5291">
        <w:t xml:space="preserve">into a vertical plane of symmetry of UAV (spanned by axes </w:t>
      </w:r>
      <w:r w:rsidR="007E5291" w:rsidRPr="00B70681">
        <w:rPr>
          <w:position w:val="-12"/>
        </w:rPr>
        <w:object w:dxaOrig="560" w:dyaOrig="360">
          <v:shape id="_x0000_i1154" type="#_x0000_t75" style="width:27.25pt;height:18pt" o:ole="">
            <v:imagedata r:id="rId245" o:title=""/>
          </v:shape>
          <o:OLEObject Type="Embed" ProgID="Equation.DSMT4" ShapeID="_x0000_i1154" DrawAspect="Content" ObjectID="_1395777260" r:id="rId246"/>
        </w:object>
      </w:r>
      <w:r w:rsidR="007E5291">
        <w:t xml:space="preserve"> in </w:t>
      </w:r>
      <w:r w:rsidR="00176B40">
        <w:t>frame</w:t>
      </w:r>
      <w:r w:rsidR="007E5291" w:rsidRPr="00135DC9">
        <w:rPr>
          <w:position w:val="-14"/>
        </w:rPr>
        <w:object w:dxaOrig="380" w:dyaOrig="400">
          <v:shape id="_x0000_i1155" type="#_x0000_t75" style="width:18.55pt;height:19.65pt" o:ole="">
            <v:imagedata r:id="rId188" o:title=""/>
          </v:shape>
          <o:OLEObject Type="Embed" ProgID="Equation.DSMT4" ShapeID="_x0000_i1155" DrawAspect="Content" ObjectID="_1395777261" r:id="rId247"/>
        </w:object>
      </w:r>
      <w:r w:rsidR="007E5291">
        <w:t>)</w:t>
      </w:r>
      <w:r w:rsidR="00176B40">
        <w:t xml:space="preserve"> </w:t>
      </w:r>
      <w:r w:rsidR="00125253">
        <w:t>and the longitudinal axis of UAV</w:t>
      </w:r>
      <w:r w:rsidR="00125253" w:rsidRPr="00B70681">
        <w:rPr>
          <w:position w:val="-12"/>
        </w:rPr>
        <w:object w:dxaOrig="260" w:dyaOrig="360">
          <v:shape id="_x0000_i1156" type="#_x0000_t75" style="width:12.55pt;height:18pt" o:ole="">
            <v:imagedata r:id="rId248" o:title=""/>
          </v:shape>
          <o:OLEObject Type="Embed" ProgID="Equation.DSMT4" ShapeID="_x0000_i1156" DrawAspect="Content" ObjectID="_1395777262" r:id="rId249"/>
        </w:objec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57" type="#_x0000_t75" style="width:15.8pt;height:18pt" o:ole="">
            <v:imagedata r:id="rId226" o:title=""/>
          </v:shape>
          <o:OLEObject Type="Embed" ProgID="Equation.DSMT4" ShapeID="_x0000_i1157" DrawAspect="Content" ObjectID="_1395777263" r:id="rId250"/>
        </w:object>
      </w:r>
      <w:r w:rsidR="007E5291">
        <w:t>.</w:t>
      </w:r>
      <w:r w:rsidR="00125253">
        <w:t xml:space="preserve"> In turn, the angle between the velocity vector </w:t>
      </w:r>
      <w:r w:rsidR="00125253" w:rsidRPr="00C4063D">
        <w:rPr>
          <w:position w:val="-12"/>
        </w:rPr>
        <w:object w:dxaOrig="320" w:dyaOrig="360">
          <v:shape id="_x0000_i1158" type="#_x0000_t75" style="width:15.8pt;height:18pt" o:ole="">
            <v:imagedata r:id="rId226" o:title=""/>
          </v:shape>
          <o:OLEObject Type="Embed" ProgID="Equation.DSMT4" ShapeID="_x0000_i1158" DrawAspect="Content" ObjectID="_1395777264" r:id="rId251"/>
        </w:object>
      </w:r>
      <w:r w:rsidR="00125253">
        <w:t xml:space="preserve"> projected into the “wing level” plane (spanned by axes </w:t>
      </w:r>
      <w:r w:rsidR="00125253" w:rsidRPr="00B70681">
        <w:rPr>
          <w:position w:val="-12"/>
        </w:rPr>
        <w:object w:dxaOrig="580" w:dyaOrig="360">
          <v:shape id="_x0000_i1159" type="#_x0000_t75" style="width:28.35pt;height:18pt" o:ole="">
            <v:imagedata r:id="rId252" o:title=""/>
          </v:shape>
          <o:OLEObject Type="Embed" ProgID="Equation.DSMT4" ShapeID="_x0000_i1159" DrawAspect="Content" ObjectID="_1395777265" r:id="rId253"/>
        </w:object>
      </w:r>
      <w:r w:rsidR="00125253">
        <w:t xml:space="preserve"> in </w:t>
      </w:r>
      <w:r w:rsidR="00BD0B9F">
        <w:t>frame</w:t>
      </w:r>
      <w:r w:rsidR="00125253" w:rsidRPr="00135DC9">
        <w:rPr>
          <w:position w:val="-14"/>
        </w:rPr>
        <w:object w:dxaOrig="380" w:dyaOrig="400">
          <v:shape id="_x0000_i1160" type="#_x0000_t75" style="width:18.55pt;height:19.65pt" o:ole="">
            <v:imagedata r:id="rId188" o:title=""/>
          </v:shape>
          <o:OLEObject Type="Embed" ProgID="Equation.DSMT4" ShapeID="_x0000_i1160" DrawAspect="Content" ObjectID="_1395777266" r:id="rId254"/>
        </w:object>
      </w:r>
      <w:r w:rsidR="00125253">
        <w:t>) and the longitudinal axis of UAV</w:t>
      </w:r>
      <w:r w:rsidR="00125253" w:rsidRPr="00B70681">
        <w:rPr>
          <w:position w:val="-12"/>
        </w:rPr>
        <w:object w:dxaOrig="260" w:dyaOrig="360">
          <v:shape id="_x0000_i1161" type="#_x0000_t75" style="width:12.55pt;height:18pt" o:ole="">
            <v:imagedata r:id="rId248" o:title=""/>
          </v:shape>
          <o:OLEObject Type="Embed" ProgID="Equation.DSMT4" ShapeID="_x0000_i1161" DrawAspect="Content" ObjectID="_1395777267" r:id="rId255"/>
        </w:object>
      </w:r>
      <w:r w:rsidR="00125253">
        <w:t xml:space="preserve">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62" type="#_x0000_t75" style="width:12pt;height:15.8pt" o:ole="">
            <v:imagedata r:id="rId256" o:title=""/>
          </v:shape>
          <o:OLEObject Type="Embed" ProgID="Equation.DSMT4" ShapeID="_x0000_i1162" DrawAspect="Content" ObjectID="_1395777268" r:id="rId257"/>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63" type="#_x0000_t75" style="width:18.55pt;height:19.65pt" o:ole="">
            <v:imagedata r:id="rId188" o:title=""/>
          </v:shape>
          <o:OLEObject Type="Embed" ProgID="Equation.DSMT4" ShapeID="_x0000_i1163" DrawAspect="Content" ObjectID="_1395777269" r:id="rId258"/>
        </w:object>
      </w:r>
      <w:r>
        <w:t>to the wind frame</w:t>
      </w:r>
      <w:r w:rsidRPr="00135DC9">
        <w:rPr>
          <w:position w:val="-14"/>
        </w:rPr>
        <w:object w:dxaOrig="420" w:dyaOrig="400">
          <v:shape id="_x0000_i1164" type="#_x0000_t75" style="width:20.75pt;height:19.65pt" o:ole="">
            <v:imagedata r:id="rId259" o:title=""/>
          </v:shape>
          <o:OLEObject Type="Embed" ProgID="Equation.DSMT4" ShapeID="_x0000_i1164" DrawAspect="Content" ObjectID="_1395777270" r:id="rId260"/>
        </w:object>
      </w:r>
      <w:r>
        <w:t>results in the following:</w:t>
      </w:r>
    </w:p>
    <w:p w:rsidR="00BD0B9F" w:rsidRDefault="00BD0B9F" w:rsidP="00BD0B9F">
      <w:pPr>
        <w:pStyle w:val="MTDisplayEquation"/>
      </w:pPr>
      <w:r>
        <w:tab/>
      </w:r>
      <w:r w:rsidRPr="00BD0B9F">
        <w:rPr>
          <w:position w:val="-50"/>
        </w:rPr>
        <w:object w:dxaOrig="8280" w:dyaOrig="1120">
          <v:shape id="_x0000_i1165" type="#_x0000_t75" style="width:414pt;height:56.2pt" o:ole="">
            <v:imagedata r:id="rId261" o:title=""/>
          </v:shape>
          <o:OLEObject Type="Embed" ProgID="Equation.DSMT4" ShapeID="_x0000_i1165" DrawAspect="Content" ObjectID="_1395777271" r:id="rId262"/>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11" w:name="ZEqnNum847543"/>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4</w:instrText>
        </w:r>
      </w:fldSimple>
      <w:r>
        <w:instrText>)</w:instrText>
      </w:r>
      <w:bookmarkEnd w:id="11"/>
      <w:r w:rsidR="00795B92">
        <w:fldChar w:fldCharType="end"/>
      </w:r>
    </w:p>
    <w:p w:rsidR="00BD0B9F" w:rsidRPr="00BD0B9F" w:rsidRDefault="00BD0B9F" w:rsidP="00BD0B9F">
      <w:r>
        <w:t>The inverse transformation from the wind frame</w:t>
      </w:r>
      <w:r w:rsidRPr="00135DC9">
        <w:rPr>
          <w:position w:val="-14"/>
        </w:rPr>
        <w:object w:dxaOrig="420" w:dyaOrig="400">
          <v:shape id="_x0000_i1166" type="#_x0000_t75" style="width:20.75pt;height:19.65pt" o:ole="">
            <v:imagedata r:id="rId259" o:title=""/>
          </v:shape>
          <o:OLEObject Type="Embed" ProgID="Equation.DSMT4" ShapeID="_x0000_i1166" DrawAspect="Content" ObjectID="_1395777272" r:id="rId263"/>
        </w:object>
      </w:r>
      <w:r>
        <w:t xml:space="preserve"> to </w:t>
      </w:r>
      <w:r w:rsidR="00FE560A">
        <w:t xml:space="preserve">the </w:t>
      </w:r>
      <w:r>
        <w:t>body fixed frame</w:t>
      </w:r>
      <w:r w:rsidRPr="00135DC9">
        <w:rPr>
          <w:position w:val="-14"/>
        </w:rPr>
        <w:object w:dxaOrig="380" w:dyaOrig="400">
          <v:shape id="_x0000_i1167" type="#_x0000_t75" style="width:18.55pt;height:19.65pt" o:ole="">
            <v:imagedata r:id="rId188" o:title=""/>
          </v:shape>
          <o:OLEObject Type="Embed" ProgID="Equation.DSMT4" ShapeID="_x0000_i1167" DrawAspect="Content" ObjectID="_1395777273" r:id="rId264"/>
        </w:object>
      </w:r>
      <w:r>
        <w:t xml:space="preserve"> is </w:t>
      </w:r>
      <w:r w:rsidR="00FE560A">
        <w:t xml:space="preserve">the transpose </w:t>
      </w:r>
      <w:r w:rsidR="00176B40">
        <w:t>of</w:t>
      </w:r>
      <w:r w:rsidR="00795B92">
        <w:fldChar w:fldCharType="begin"/>
      </w:r>
      <w:r w:rsidR="00FE560A">
        <w:instrText xml:space="preserve"> GOTOBUTTON ZEqnNum847543  \* MERGEFORMAT </w:instrText>
      </w:r>
      <w:fldSimple w:instr=" REF ZEqnNum847543 \* Charformat \! \* MERGEFORMAT ">
        <w:r w:rsidR="008E2D05">
          <w:instrText>(1.14)</w:instrText>
        </w:r>
      </w:fldSimple>
      <w:r w:rsidR="00795B92">
        <w:fldChar w:fldCharType="end"/>
      </w:r>
      <w:r w:rsidR="00FE560A">
        <w:t>:</w:t>
      </w:r>
      <w:r w:rsidR="00FE560A" w:rsidRPr="00FE560A">
        <w:rPr>
          <w:position w:val="-16"/>
        </w:rPr>
        <w:object w:dxaOrig="1140" w:dyaOrig="480">
          <v:shape id="_x0000_i1168" type="#_x0000_t75" style="width:57.25pt;height:24pt" o:ole="">
            <v:imagedata r:id="rId265" o:title=""/>
          </v:shape>
          <o:OLEObject Type="Embed" ProgID="Equation.DSMT4" ShapeID="_x0000_i1168" DrawAspect="Content" ObjectID="_1395777274" r:id="rId266"/>
        </w:object>
      </w:r>
      <w:r w:rsidR="00FE560A">
        <w:t>.</w:t>
      </w:r>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xml:space="preserve">. Therefore it is necessary to clearly understand the difference between airspeed, represented by the velocity vector </w:t>
      </w:r>
      <w:r w:rsidR="00482133" w:rsidRPr="00C4063D">
        <w:rPr>
          <w:position w:val="-12"/>
        </w:rPr>
        <w:object w:dxaOrig="320" w:dyaOrig="360">
          <v:shape id="_x0000_i1174" type="#_x0000_t75" style="width:15.8pt;height:18pt" o:ole="">
            <v:imagedata r:id="rId226" o:title=""/>
          </v:shape>
          <o:OLEObject Type="Embed" ProgID="Equation.DSMT4" ShapeID="_x0000_i1174" DrawAspect="Content" ObjectID="_1395777275" r:id="rId267"/>
        </w:object>
      </w:r>
      <w:r w:rsidR="00482133">
        <w:t>defined with respect to the air and the ground speed</w:t>
      </w:r>
      <w:r w:rsidR="00482133" w:rsidRPr="00482133">
        <w:rPr>
          <w:position w:val="-14"/>
        </w:rPr>
        <w:object w:dxaOrig="320" w:dyaOrig="380">
          <v:shape id="_x0000_i1175" type="#_x0000_t75" style="width:15.8pt;height:19.1pt" o:ole="">
            <v:imagedata r:id="rId268" o:title=""/>
          </v:shape>
          <o:OLEObject Type="Embed" ProgID="Equation.DSMT4" ShapeID="_x0000_i1175" DrawAspect="Content" ObjectID="_1395777276" r:id="rId269"/>
        </w:object>
      </w:r>
      <w:r w:rsidR="00482133">
        <w:t>, represented with respect to the LTP frame.</w:t>
      </w:r>
      <w:r w:rsidR="00BB2AD7">
        <w:t xml:space="preserve"> Consider the graphical representation of the relation between these vectors in </w:t>
      </w:r>
      <w:r w:rsidR="00BB2AD7">
        <w:fldChar w:fldCharType="begin"/>
      </w:r>
      <w:r w:rsidR="00BB2AD7">
        <w:instrText xml:space="preserve"> REF _Ref321939676 \h </w:instrText>
      </w:r>
      <w:r w:rsidR="00BB2AD7">
        <w:fldChar w:fldCharType="separate"/>
      </w:r>
      <w:r w:rsidR="008E2D05">
        <w:t xml:space="preserve">Figure </w:t>
      </w:r>
      <w:r w:rsidR="008E2D05">
        <w:rPr>
          <w:noProof/>
        </w:rPr>
        <w:t>7</w:t>
      </w:r>
      <w:r w:rsidR="00BB2AD7">
        <w:fldChar w:fldCharType="end"/>
      </w:r>
      <w:r w:rsidR="00BB2AD7">
        <w:t>.</w:t>
      </w:r>
      <w:r w:rsidR="00BB2AD7" w:rsidRPr="00BB2AD7">
        <w:t xml:space="preserve"> </w:t>
      </w:r>
      <w:r w:rsidR="00BB2AD7">
        <w:t xml:space="preserve">Assuming that constant wind is present,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76" type="#_x0000_t75" style="width:66pt;height:19.1pt" o:ole="">
            <v:imagedata r:id="rId270" o:title=""/>
          </v:shape>
          <o:OLEObject Type="Embed" ProgID="Equation.DSMT4" ShapeID="_x0000_i1176" DrawAspect="Content" ObjectID="_1395777277"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43357"/>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5</w:instrText>
        </w:r>
      </w:fldSimple>
      <w:r>
        <w:instrText>)</w:instrText>
      </w:r>
      <w:bookmarkEnd w:id="12"/>
      <w:r>
        <w:fldChar w:fldCharType="end"/>
      </w:r>
    </w:p>
    <w:p w:rsidR="00482133" w:rsidRDefault="00BB2AD7" w:rsidP="00BB2AD7">
      <w:r>
        <w:t xml:space="preserve">where </w:t>
      </w:r>
      <w:r w:rsidR="008C5D77" w:rsidRPr="00FF71AA">
        <w:rPr>
          <w:position w:val="-12"/>
        </w:rPr>
        <w:object w:dxaOrig="340" w:dyaOrig="360">
          <v:shape id="_x0000_i1179" type="#_x0000_t75" style="width:16.9pt;height:18pt" o:ole="">
            <v:imagedata r:id="rId272" o:title=""/>
          </v:shape>
          <o:OLEObject Type="Embed" ProgID="Equation.DSMT4" ShapeID="_x0000_i1179" DrawAspect="Content" ObjectID="_1395777278" r:id="rId273"/>
        </w:object>
      </w:r>
      <w:r>
        <w:t xml:space="preserve">is the wind velocity defined in the LTP frame. </w:t>
      </w:r>
    </w:p>
    <w:p w:rsidR="00BB2AD7" w:rsidRDefault="00BB2AD7" w:rsidP="00BB2AD7">
      <w:pPr>
        <w:keepNext/>
        <w:jc w:val="center"/>
      </w:pPr>
      <w:r>
        <w:rPr>
          <w:noProof/>
          <w:lang w:eastAsia="en-US"/>
        </w:rPr>
        <w:drawing>
          <wp:inline distT="0" distB="0" distL="0" distR="0">
            <wp:extent cx="3013601" cy="2721842"/>
            <wp:effectExtent l="19050" t="0" r="0" b="0"/>
            <wp:docPr id="1"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74" cstate="print"/>
                    <a:srcRect/>
                    <a:stretch>
                      <a:fillRect/>
                    </a:stretch>
                  </pic:blipFill>
                  <pic:spPr bwMode="auto">
                    <a:xfrm>
                      <a:off x="0" y="0"/>
                      <a:ext cx="3014273" cy="2722449"/>
                    </a:xfrm>
                    <a:prstGeom prst="rect">
                      <a:avLst/>
                    </a:prstGeom>
                    <a:noFill/>
                    <a:ln w="9525">
                      <a:noFill/>
                      <a:miter lim="800000"/>
                      <a:headEnd/>
                      <a:tailEnd/>
                    </a:ln>
                  </pic:spPr>
                </pic:pic>
              </a:graphicData>
            </a:graphic>
          </wp:inline>
        </w:drawing>
      </w:r>
    </w:p>
    <w:p w:rsidR="00BB2AD7" w:rsidRDefault="00BB2AD7" w:rsidP="00BB2AD7">
      <w:pPr>
        <w:pStyle w:val="Caption"/>
        <w:jc w:val="center"/>
      </w:pPr>
      <w:bookmarkStart w:id="13" w:name="_Ref321939676"/>
      <w:r>
        <w:t xml:space="preserve">Figure </w:t>
      </w:r>
      <w:fldSimple w:instr=" SEQ Figure \* ARABIC ">
        <w:r w:rsidR="008E2D05">
          <w:rPr>
            <w:noProof/>
          </w:rPr>
          <w:t>7</w:t>
        </w:r>
      </w:fldSimple>
      <w:bookmarkEnd w:id="13"/>
      <w:r>
        <w:t>. Wind triangle in 2D plane. Definition of the yaw, side slip, course over the ground and the crab 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and in LTP frames</w:t>
      </w:r>
      <w:r>
        <w:t>.</w:t>
      </w:r>
      <w:r w:rsidR="008C5D77">
        <w:t xml:space="preserve"> First, define the components of all three vectors in body fixed frame</w:t>
      </w:r>
      <w:r w:rsidR="008C5D77" w:rsidRPr="00135DC9">
        <w:rPr>
          <w:position w:val="-14"/>
        </w:rPr>
        <w:object w:dxaOrig="380" w:dyaOrig="400">
          <v:shape id="_x0000_i1177" type="#_x0000_t75" style="width:18.55pt;height:19.65pt" o:ole="">
            <v:imagedata r:id="rId188" o:title=""/>
          </v:shape>
          <o:OLEObject Type="Embed" ProgID="Equation.DSMT4" ShapeID="_x0000_i1177" DrawAspect="Content" ObjectID="_1395777279" r:id="rId275"/>
        </w:object>
      </w:r>
      <w:r w:rsidR="008C5D77">
        <w:t>. Let the UAV velocity in LTP frame expressed in body frame be</w:t>
      </w:r>
      <w:r w:rsidR="008C5D77" w:rsidRPr="008C5D77">
        <w:rPr>
          <w:position w:val="-14"/>
        </w:rPr>
        <w:object w:dxaOrig="1420" w:dyaOrig="400">
          <v:shape id="_x0000_i1178" type="#_x0000_t75" style="width:69.8pt;height:20.2pt" o:ole="">
            <v:imagedata r:id="rId276" o:title=""/>
          </v:shape>
          <o:OLEObject Type="Embed" ProgID="Equation.DSMT4" ShapeID="_x0000_i1178" DrawAspect="Content" ObjectID="_1395777280" r:id="rId277"/>
        </w:object>
      </w:r>
      <w:r w:rsidR="008C5D77">
        <w:t xml:space="preserve">, the wind velocity in LTP frame expressed </w:t>
      </w:r>
      <w:r w:rsidR="008C5D77">
        <w:lastRenderedPageBreak/>
        <w:t xml:space="preserve">in body frame be </w:t>
      </w:r>
      <w:r w:rsidR="008C5D77" w:rsidRPr="008C5D77">
        <w:rPr>
          <w:position w:val="-12"/>
        </w:rPr>
        <w:object w:dxaOrig="1760" w:dyaOrig="380">
          <v:shape id="_x0000_i1180" type="#_x0000_t75" style="width:87.8pt;height:19.1pt" o:ole="">
            <v:imagedata r:id="rId278" o:title=""/>
          </v:shape>
          <o:OLEObject Type="Embed" ProgID="Equation.DSMT4" ShapeID="_x0000_i1180" DrawAspect="Content" ObjectID="_1395777281" r:id="rId279"/>
        </w:object>
      </w:r>
      <w:r w:rsidR="008C5D77">
        <w:t xml:space="preserve">. Observe, that </w:t>
      </w:r>
      <w:r w:rsidR="008C5D77" w:rsidRPr="00C4063D">
        <w:rPr>
          <w:position w:val="-12"/>
        </w:rPr>
        <w:object w:dxaOrig="320" w:dyaOrig="360">
          <v:shape id="_x0000_i1181" type="#_x0000_t75" style="width:15.8pt;height:18pt" o:ole="">
            <v:imagedata r:id="rId226" o:title=""/>
          </v:shape>
          <o:OLEObject Type="Embed" ProgID="Equation.DSMT4" ShapeID="_x0000_i1181" DrawAspect="Content" ObjectID="_1395777282" r:id="rId280"/>
        </w:object>
      </w:r>
      <w:r w:rsidR="008C5D77">
        <w:t xml:space="preserve"> defined in </w:t>
      </w:r>
      <w:r w:rsidR="008C5D77" w:rsidRPr="00135DC9">
        <w:rPr>
          <w:position w:val="-14"/>
        </w:rPr>
        <w:object w:dxaOrig="420" w:dyaOrig="400">
          <v:shape id="_x0000_i1182" type="#_x0000_t75" style="width:20.75pt;height:19.65pt" o:ole="">
            <v:imagedata r:id="rId259" o:title=""/>
          </v:shape>
          <o:OLEObject Type="Embed" ProgID="Equation.DSMT4" ShapeID="_x0000_i1182" DrawAspect="Content" ObjectID="_1395777283" r:id="rId281"/>
        </w:object>
      </w:r>
      <w:r w:rsidR="008C5D77">
        <w:t xml:space="preserve">frame can be expressed </w:t>
      </w:r>
      <w:r w:rsidR="00B467F8">
        <w:t>as</w:t>
      </w:r>
      <w:r w:rsidR="00B467F8" w:rsidRPr="00B467F8">
        <w:rPr>
          <w:position w:val="-12"/>
        </w:rPr>
        <w:object w:dxaOrig="1480" w:dyaOrig="380">
          <v:shape id="_x0000_i1183" type="#_x0000_t75" style="width:74.2pt;height:19.1pt" o:ole="">
            <v:imagedata r:id="rId282" o:title=""/>
          </v:shape>
          <o:OLEObject Type="Embed" ProgID="Equation.DSMT4" ShapeID="_x0000_i1183" DrawAspect="Content" ObjectID="_1395777284" r:id="rId283"/>
        </w:object>
      </w:r>
      <w:r w:rsidR="0026637E">
        <w:t xml:space="preserve">and let </w:t>
      </w:r>
      <w:r w:rsidR="0026637E" w:rsidRPr="00B467F8">
        <w:rPr>
          <w:position w:val="-12"/>
        </w:rPr>
        <w:object w:dxaOrig="1760" w:dyaOrig="380">
          <v:shape id="_x0000_i1184" type="#_x0000_t75" style="width:87.8pt;height:19.1pt" o:ole="">
            <v:imagedata r:id="rId284" o:title=""/>
          </v:shape>
          <o:OLEObject Type="Embed" ProgID="Equation.DSMT4" ShapeID="_x0000_i1184" DrawAspect="Content" ObjectID="_1395777285" r:id="rId285"/>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ting the wind frame to the body fixed frame and the “wind triangle” equation</w:t>
      </w:r>
      <w:r w:rsidR="00B76D32">
        <w:fldChar w:fldCharType="begin"/>
      </w:r>
      <w:r w:rsidR="00B76D32">
        <w:instrText xml:space="preserve"> GOTOBUTTON ZEqnNum343357  \* MERGEFORMAT </w:instrText>
      </w:r>
      <w:fldSimple w:instr=" REF ZEqnNum343357 \* Charformat \! \* MERGEFORMAT ">
        <w:r w:rsidR="008E2D05">
          <w:instrText>(1.15)</w:instrText>
        </w:r>
      </w:fldSimple>
      <w:r w:rsidR="00B76D32">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B76D32" w:rsidRPr="00B76D32">
        <w:rPr>
          <w:position w:val="-162"/>
        </w:rPr>
        <w:object w:dxaOrig="6280" w:dyaOrig="3360">
          <v:shape id="_x0000_i1186" type="#_x0000_t75" style="width:314.2pt;height:168pt" o:ole="">
            <v:imagedata r:id="rId286" o:title=""/>
          </v:shape>
          <o:OLEObject Type="Embed" ProgID="Equation.DSMT4" ShapeID="_x0000_i1186" DrawAspect="Content" ObjectID="_1395777286"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6</w:instrText>
        </w:r>
      </w:fldSimple>
      <w:r>
        <w:instrText>)</w:instrText>
      </w:r>
      <w:r>
        <w:fldChar w:fldCharType="end"/>
      </w:r>
    </w:p>
    <w:p w:rsidR="00DF261B" w:rsidRDefault="00B76D32" w:rsidP="00844AF0">
      <w:r>
        <w:t xml:space="preserve">This last equation relates the airspeed components of </w:t>
      </w:r>
      <w:r w:rsidRPr="00C4063D">
        <w:rPr>
          <w:position w:val="-12"/>
        </w:rPr>
        <w:object w:dxaOrig="320" w:dyaOrig="360">
          <v:shape id="_x0000_i1185" type="#_x0000_t75" style="width:15.8pt;height:18pt" o:ole="">
            <v:imagedata r:id="rId226" o:title=""/>
          </v:shape>
          <o:OLEObject Type="Embed" ProgID="Equation.DSMT4" ShapeID="_x0000_i1185" DrawAspect="Content" ObjectID="_1395777287" r:id="rId288"/>
        </w:object>
      </w:r>
      <w:r>
        <w:t xml:space="preserve">resolved in the body frame with the airspeed and the angles of attack and sideslip. </w:t>
      </w:r>
      <w:r w:rsidR="00DF261B">
        <w:t xml:space="preserve">In turn, if the wind components resolved in the body frame are known then inverting the last equation allows for calculation of the airspeed and the </w:t>
      </w:r>
      <w:r w:rsidR="00DF261B" w:rsidRPr="00DF261B">
        <w:rPr>
          <w:position w:val="-10"/>
        </w:rPr>
        <w:object w:dxaOrig="499" w:dyaOrig="320">
          <v:shape id="_x0000_i1187" type="#_x0000_t75" style="width:25.1pt;height:15.8pt" o:ole="">
            <v:imagedata r:id="rId289" o:title=""/>
          </v:shape>
          <o:OLEObject Type="Embed" ProgID="Equation.DSMT4" ShapeID="_x0000_i1187" DrawAspect="Content" ObjectID="_1395777288" r:id="rId290"/>
        </w:object>
      </w:r>
      <w:r w:rsidR="00DF261B">
        <w:t xml:space="preserve"> angles. </w:t>
      </w:r>
    </w:p>
    <w:p w:rsidR="00DF261B" w:rsidRDefault="00FB7867" w:rsidP="00FB7867">
      <w:pPr>
        <w:pStyle w:val="MTDisplayEquation"/>
      </w:pPr>
      <w:r>
        <w:tab/>
      </w:r>
      <w:r w:rsidRPr="00FB7867">
        <w:rPr>
          <w:position w:val="-110"/>
        </w:rPr>
        <w:object w:dxaOrig="2480" w:dyaOrig="1980">
          <v:shape id="_x0000_i1188" type="#_x0000_t75" style="width:123.8pt;height:99.25pt" o:ole="">
            <v:imagedata r:id="rId291" o:title=""/>
          </v:shape>
          <o:OLEObject Type="Embed" ProgID="Equation.DSMT4" ShapeID="_x0000_i1188" DrawAspect="Content" ObjectID="_1395777289"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7</w:instrText>
        </w:r>
      </w:fldSimple>
      <w:r>
        <w:instrText>)</w:instrText>
      </w:r>
      <w:r>
        <w:fldChar w:fldCharType="end"/>
      </w:r>
    </w:p>
    <w:p w:rsidR="008D0C35" w:rsidRDefault="008D0C35" w:rsidP="00844AF0">
      <w:r>
        <w:t>Consider the fact that most of modern UAVs are equipped with a GPS receiver providing the measurements</w:t>
      </w:r>
      <w:r w:rsidR="00B05265">
        <w:t xml:space="preserve"> of speed over the ground in geodetic frame </w:t>
      </w:r>
      <w:r w:rsidR="00B05265" w:rsidRPr="009149DE">
        <w:rPr>
          <w:position w:val="-14"/>
        </w:rPr>
        <w:object w:dxaOrig="320" w:dyaOrig="380">
          <v:shape id="_x0000_i1173" type="#_x0000_t75" style="width:15.8pt;height:19.1pt" o:ole="">
            <v:imagedata r:id="rId293" o:title=""/>
          </v:shape>
          <o:OLEObject Type="Embed" ProgID="Equation.DSMT4" ShapeID="_x0000_i1173" DrawAspect="Content" ObjectID="_1395777290" r:id="rId294"/>
        </w:object>
      </w:r>
      <w:r w:rsidR="00B05265">
        <w:t xml:space="preserve">and a differential pressure transducer (Pitot tube) providing the measurements of the airspeed </w:t>
      </w:r>
      <w:r w:rsidR="00B05265" w:rsidRPr="00C4063D">
        <w:rPr>
          <w:position w:val="-12"/>
        </w:rPr>
        <w:object w:dxaOrig="260" w:dyaOrig="360">
          <v:shape id="_x0000_i1172" type="#_x0000_t75" style="width:13.1pt;height:18pt" o:ole="">
            <v:imagedata r:id="rId295" o:title=""/>
          </v:shape>
          <o:OLEObject Type="Embed" ProgID="Equation.DSMT4" ShapeID="_x0000_i1172" DrawAspect="Content" ObjectID="_1395777291" r:id="rId296"/>
        </w:object>
      </w:r>
      <w:r w:rsidR="00B05265">
        <w:t xml:space="preserve">with respect to the moving air. </w:t>
      </w:r>
    </w:p>
    <w:p w:rsidR="00182CC1" w:rsidRDefault="00182CC1" w:rsidP="00182CC1">
      <w:pPr>
        <w:pStyle w:val="Heading4"/>
      </w:pPr>
      <w:r>
        <w:t>Trajectory Frame</w:t>
      </w:r>
    </w:p>
    <w:p w:rsidR="00B44E4F" w:rsidRDefault="00182CC1" w:rsidP="00B44E4F">
      <w:r>
        <w:t>??? Primarily related to navigation</w:t>
      </w:r>
    </w:p>
    <w:p w:rsidR="00E4264E" w:rsidRDefault="00AD77E2" w:rsidP="00E4264E">
      <w:pPr>
        <w:pStyle w:val="Heading4"/>
      </w:pPr>
      <w:r>
        <w:t>Generalized Motion</w:t>
      </w:r>
      <w:r w:rsidR="00E2265F">
        <w:t>.</w:t>
      </w:r>
    </w:p>
    <w:p w:rsidR="00E2265F" w:rsidRDefault="00E2265F" w:rsidP="00E2265F">
      <w:r>
        <w:t>In the development of dynamic equations of motion it will be necessary to calculate the absolute time derivative of a vector defined in coordinate frames that are rotating and moving with respect to each other. In application to the UAV kinematics this can be justified by a necessity to calculate the absolute time derivative of a position vector in inertial space that results in the inertial speed. Similarly, the second time derivative defines the body inertial acceleration.</w:t>
      </w:r>
    </w:p>
    <w:p w:rsidR="00654814" w:rsidRDefault="00E2265F" w:rsidP="00E2265F">
      <w:r>
        <w:t>Consider two coordinate frames {</w:t>
      </w:r>
      <w:r w:rsidRPr="00E2265F">
        <w:rPr>
          <w:position w:val="-12"/>
        </w:rPr>
        <w:object w:dxaOrig="260" w:dyaOrig="360">
          <v:shape id="_x0000_i1219" type="#_x0000_t75" style="width:13.1pt;height:18pt" o:ole="">
            <v:imagedata r:id="rId297" o:title=""/>
          </v:shape>
          <o:OLEObject Type="Embed" ProgID="Equation.DSMT4" ShapeID="_x0000_i1219" DrawAspect="Content" ObjectID="_1395777292" r:id="rId298"/>
        </w:object>
      </w:r>
      <w:r>
        <w:t>} and {</w:t>
      </w:r>
      <w:r w:rsidRPr="00E2265F">
        <w:rPr>
          <w:position w:val="-12"/>
        </w:rPr>
        <w:object w:dxaOrig="279" w:dyaOrig="360">
          <v:shape id="_x0000_i1220" type="#_x0000_t75" style="width:14.2pt;height:18pt" o:ole="">
            <v:imagedata r:id="rId299" o:title=""/>
          </v:shape>
          <o:OLEObject Type="Embed" ProgID="Equation.DSMT4" ShapeID="_x0000_i1220" DrawAspect="Content" ObjectID="_1395777293" r:id="rId300"/>
        </w:object>
      </w:r>
      <w:r>
        <w:t xml:space="preserve">} where </w:t>
      </w:r>
      <w:r w:rsidRPr="00E2265F">
        <w:rPr>
          <w:position w:val="-6"/>
        </w:rPr>
        <w:object w:dxaOrig="139" w:dyaOrig="260">
          <v:shape id="_x0000_i1221" type="#_x0000_t75" style="width:7.1pt;height:13.1pt" o:ole="">
            <v:imagedata r:id="rId301" o:title=""/>
          </v:shape>
          <o:OLEObject Type="Embed" ProgID="Equation.DSMT4" ShapeID="_x0000_i1221" DrawAspect="Content" ObjectID="_1395777294" r:id="rId302"/>
        </w:object>
      </w:r>
      <w:r>
        <w:t>-</w:t>
      </w:r>
      <w:r w:rsidR="00AD77E2">
        <w:t xml:space="preserve"> stands for inertial not</w:t>
      </w:r>
      <w:r>
        <w:t xml:space="preserve"> rotating frame</w:t>
      </w:r>
      <w:r w:rsidR="00AD77E2">
        <w:t>,</w:t>
      </w:r>
      <w:r>
        <w:t xml:space="preserve"> and </w:t>
      </w:r>
      <w:r w:rsidRPr="00E2265F">
        <w:rPr>
          <w:position w:val="-4"/>
        </w:rPr>
        <w:object w:dxaOrig="180" w:dyaOrig="200">
          <v:shape id="_x0000_i1222" type="#_x0000_t75" style="width:9.25pt;height:9.8pt" o:ole="">
            <v:imagedata r:id="rId303" o:title=""/>
          </v:shape>
          <o:OLEObject Type="Embed" ProgID="Equation.DSMT4" ShapeID="_x0000_i1222" DrawAspect="Content" ObjectID="_1395777295" r:id="rId304"/>
        </w:object>
      </w:r>
      <w:r>
        <w:t>-stands for th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24" type="#_x0000_t75" style="width:10.9pt;height:18pt" o:ole="">
            <v:imagedata r:id="rId305" o:title=""/>
          </v:shape>
          <o:OLEObject Type="Embed" ProgID="Equation.DSMT4" ShapeID="_x0000_i1224" DrawAspect="Content" ObjectID="_1395777296" r:id="rId306"/>
        </w:object>
      </w:r>
      <w:r w:rsidR="00654814">
        <w:t>defined in {</w:t>
      </w:r>
      <w:r w:rsidR="00654814" w:rsidRPr="00E2265F">
        <w:rPr>
          <w:position w:val="-12"/>
        </w:rPr>
        <w:object w:dxaOrig="279" w:dyaOrig="360">
          <v:shape id="_x0000_i1223" type="#_x0000_t75" style="width:14.2pt;height:18pt" o:ole="">
            <v:imagedata r:id="rId299" o:title=""/>
          </v:shape>
          <o:OLEObject Type="Embed" ProgID="Equation.DSMT4" ShapeID="_x0000_i1223" DrawAspect="Content" ObjectID="_1395777297" r:id="rId307"/>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31" type="#_x0000_t75" style="width:13.1pt;height:18pt" o:ole="">
            <v:imagedata r:id="rId297" o:title=""/>
          </v:shape>
          <o:OLEObject Type="Embed" ProgID="Equation.DSMT4" ShapeID="_x0000_i1231" DrawAspect="Content" ObjectID="_1395777298" r:id="rId308"/>
        </w:object>
      </w:r>
      <w:r w:rsidR="00702A58">
        <w:t>} with angular speed</w:t>
      </w:r>
      <w:r w:rsidR="00702A58" w:rsidRPr="00702A58">
        <w:rPr>
          <w:position w:val="-6"/>
        </w:rPr>
        <w:object w:dxaOrig="240" w:dyaOrig="220">
          <v:shape id="_x0000_i1232" type="#_x0000_t75" style="width:12pt;height:10.9pt" o:ole="">
            <v:imagedata r:id="rId309" o:title=""/>
          </v:shape>
          <o:OLEObject Type="Embed" ProgID="Equation.DSMT4" ShapeID="_x0000_i1232" DrawAspect="Content" ObjectID="_1395777299" r:id="rId310"/>
        </w:object>
      </w:r>
      <w:r w:rsidR="00654814">
        <w:t>, see</w:t>
      </w:r>
      <w:r w:rsidR="00AA0F08">
        <w:t xml:space="preserve"> </w:t>
      </w:r>
      <w:r w:rsidR="00AA0F08">
        <w:fldChar w:fldCharType="begin"/>
      </w:r>
      <w:r w:rsidR="00AA0F08">
        <w:instrText xml:space="preserve"> REF _Ref322021979 \h </w:instrText>
      </w:r>
      <w:r w:rsidR="00AA0F08">
        <w:fldChar w:fldCharType="separate"/>
      </w:r>
      <w:r w:rsidR="008E2D05">
        <w:t xml:space="preserve">Figure </w:t>
      </w:r>
      <w:r w:rsidR="008E2D05">
        <w:rPr>
          <w:noProof/>
        </w:rPr>
        <w:t>8</w:t>
      </w:r>
      <w:r w:rsidR="00AA0F08">
        <w:fldChar w:fldCharType="end"/>
      </w:r>
      <w:r w:rsidR="00654814">
        <w:t>.</w:t>
      </w:r>
      <w:r w:rsidR="00D323AE">
        <w:t xml:space="preserve"> Denote the DCM transformation from {</w:t>
      </w:r>
      <w:r w:rsidR="00D323AE" w:rsidRPr="00E2265F">
        <w:rPr>
          <w:position w:val="-12"/>
        </w:rPr>
        <w:object w:dxaOrig="279" w:dyaOrig="360">
          <v:shape id="_x0000_i1225" type="#_x0000_t75" style="width:14.2pt;height:18pt" o:ole="">
            <v:imagedata r:id="rId299" o:title=""/>
          </v:shape>
          <o:OLEObject Type="Embed" ProgID="Equation.DSMT4" ShapeID="_x0000_i1225" DrawAspect="Content" ObjectID="_1395777300" r:id="rId311"/>
        </w:object>
      </w:r>
      <w:r w:rsidR="00D323AE">
        <w:t>} to {</w:t>
      </w:r>
      <w:r w:rsidR="00D323AE" w:rsidRPr="00E2265F">
        <w:rPr>
          <w:position w:val="-12"/>
        </w:rPr>
        <w:object w:dxaOrig="260" w:dyaOrig="360">
          <v:shape id="_x0000_i1226" type="#_x0000_t75" style="width:13.1pt;height:18pt" o:ole="">
            <v:imagedata r:id="rId297" o:title=""/>
          </v:shape>
          <o:OLEObject Type="Embed" ProgID="Equation.DSMT4" ShapeID="_x0000_i1226" DrawAspect="Content" ObjectID="_1395777301" r:id="rId312"/>
        </w:object>
      </w:r>
      <w:r w:rsidR="00D323AE">
        <w:t xml:space="preserve">} as </w:t>
      </w:r>
      <w:r w:rsidR="00D323AE" w:rsidRPr="00D323AE">
        <w:rPr>
          <w:position w:val="-4"/>
        </w:rPr>
        <w:object w:dxaOrig="240" w:dyaOrig="260">
          <v:shape id="_x0000_i1227" type="#_x0000_t75" style="width:12pt;height:13.1pt" o:ole="">
            <v:imagedata r:id="rId313" o:title=""/>
          </v:shape>
          <o:OLEObject Type="Embed" ProgID="Equation.DSMT4" ShapeID="_x0000_i1227" DrawAspect="Content" ObjectID="_1395777302" r:id="rId314"/>
        </w:object>
      </w:r>
      <w:r w:rsidR="00D323AE">
        <w:t>.</w:t>
      </w:r>
    </w:p>
    <w:p w:rsidR="00AA0F08" w:rsidRDefault="00AA0F08" w:rsidP="00AA0F08">
      <w:pPr>
        <w:pStyle w:val="MTDisplayEquation"/>
      </w:pPr>
      <w:r>
        <w:tab/>
      </w:r>
      <w:r w:rsidR="00D323AE" w:rsidRPr="00AA0F08">
        <w:rPr>
          <w:position w:val="-12"/>
        </w:rPr>
        <w:object w:dxaOrig="780" w:dyaOrig="360">
          <v:shape id="_x0000_i1228" type="#_x0000_t75" style="width:39.25pt;height:18pt" o:ole="">
            <v:imagedata r:id="rId315" o:title=""/>
          </v:shape>
          <o:OLEObject Type="Embed" ProgID="Equation.DSMT4" ShapeID="_x0000_i1228" DrawAspect="Content" ObjectID="_1395777303" r:id="rId316"/>
        </w:object>
      </w:r>
    </w:p>
    <w:p w:rsidR="00AA0F08" w:rsidRDefault="00AA0F08" w:rsidP="00E2265F">
      <w:r>
        <w:t>Taking the derivative results</w:t>
      </w:r>
    </w:p>
    <w:p w:rsidR="00D323AE" w:rsidRPr="00D323AE" w:rsidRDefault="00D323AE" w:rsidP="00D323AE">
      <w:pPr>
        <w:pStyle w:val="MTDisplayEquation"/>
      </w:pPr>
      <w:r>
        <w:lastRenderedPageBreak/>
        <w:tab/>
      </w:r>
      <w:r w:rsidRPr="00D323AE">
        <w:rPr>
          <w:position w:val="-12"/>
        </w:rPr>
        <w:object w:dxaOrig="3580" w:dyaOrig="380">
          <v:shape id="_x0000_i1230" type="#_x0000_t75" style="width:178.9pt;height:19.1pt" o:ole="">
            <v:imagedata r:id="rId317" o:title=""/>
          </v:shape>
          <o:OLEObject Type="Embed" ProgID="Equation.DSMT4" ShapeID="_x0000_i1230" DrawAspect="Content" ObjectID="_1395777304"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783010"/>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8</w:instrText>
        </w:r>
      </w:fldSimple>
      <w:r>
        <w:instrText>)</w:instrText>
      </w:r>
      <w:bookmarkEnd w:id="14"/>
      <w:r>
        <w:fldChar w:fldCharType="end"/>
      </w:r>
    </w:p>
    <w:p w:rsidR="00D323AE" w:rsidRPr="00D323AE" w:rsidRDefault="00D323AE" w:rsidP="00D323AE">
      <w:r>
        <w:t xml:space="preserve">where the time derivative of </w:t>
      </w:r>
      <w:r w:rsidRPr="00AA0F08">
        <w:rPr>
          <w:position w:val="-12"/>
        </w:rPr>
        <w:object w:dxaOrig="220" w:dyaOrig="360">
          <v:shape id="_x0000_i1229" type="#_x0000_t75" style="width:10.9pt;height:18pt" o:ole="">
            <v:imagedata r:id="rId305" o:title=""/>
          </v:shape>
          <o:OLEObject Type="Embed" ProgID="Equation.DSMT4" ShapeID="_x0000_i1229" DrawAspect="Content" ObjectID="_1395777305" r:id="rId319"/>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2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E2265F" w:rsidRDefault="00AA0F08" w:rsidP="00AA0F08">
      <w:pPr>
        <w:pStyle w:val="Caption"/>
        <w:jc w:val="center"/>
      </w:pPr>
      <w:bookmarkStart w:id="15" w:name="_Ref322021979"/>
      <w:r>
        <w:t xml:space="preserve">Figure </w:t>
      </w:r>
      <w:fldSimple w:instr=" SEQ Figure \* ARABIC ">
        <w:r w:rsidR="008E2D05">
          <w:rPr>
            <w:noProof/>
          </w:rPr>
          <w:t>8</w:t>
        </w:r>
      </w:fldSimple>
      <w:bookmarkEnd w:id="15"/>
      <w:r>
        <w:t>. Deriving the time derivative of a vector.</w:t>
      </w:r>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33" type="#_x0000_t75" style="width:9.25pt;height:9.8pt" o:ole="">
            <v:imagedata r:id="rId321" o:title=""/>
          </v:shape>
          <o:OLEObject Type="Embed" ProgID="Equation.DSMT4" ShapeID="_x0000_i1233" DrawAspect="Content" ObjectID="_1395777306" r:id="rId322"/>
        </w:object>
      </w:r>
      <w:r>
        <w:t>defined in {</w:t>
      </w:r>
      <w:r w:rsidRPr="00E2265F">
        <w:rPr>
          <w:position w:val="-12"/>
        </w:rPr>
        <w:object w:dxaOrig="279" w:dyaOrig="360">
          <v:shape id="_x0000_i1234" type="#_x0000_t75" style="width:14.2pt;height:18pt" o:ole="">
            <v:imagedata r:id="rId299" o:title=""/>
          </v:shape>
          <o:OLEObject Type="Embed" ProgID="Equation.DSMT4" ShapeID="_x0000_i1234" DrawAspect="Content" ObjectID="_1395777307" r:id="rId323"/>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36" type="#_x0000_t75" style="width:171.25pt;height:19.1pt" o:ole="">
            <v:imagedata r:id="rId324" o:title=""/>
          </v:shape>
          <o:OLEObject Type="Embed" ProgID="Equation.DSMT4" ShapeID="_x0000_i1236" DrawAspect="Content" ObjectID="_1395777308" r:id="rId325"/>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Pr="00876F93">
        <w:rPr>
          <w:position w:val="-58"/>
        </w:rPr>
        <w:object w:dxaOrig="3700" w:dyaOrig="1280">
          <v:shape id="_x0000_i1235" type="#_x0000_t75" style="width:184.9pt;height:63.8pt" o:ole="">
            <v:imagedata r:id="rId326" o:title=""/>
          </v:shape>
          <o:OLEObject Type="Embed" ProgID="Equation.DSMT4" ShapeID="_x0000_i1235" DrawAspect="Content" ObjectID="_1395777309" r:id="rId327"/>
        </w:object>
      </w:r>
    </w:p>
    <w:p w:rsidR="00876F93" w:rsidRDefault="00876F93" w:rsidP="00876F93">
      <w:r>
        <w:t xml:space="preserve">Applying the previously obtained result </w:t>
      </w:r>
      <w:r>
        <w:fldChar w:fldCharType="begin"/>
      </w:r>
      <w:r>
        <w:instrText xml:space="preserve"> GOTOBUTTON ZEqnNum783010  \* MERGEFORMAT </w:instrText>
      </w:r>
      <w:fldSimple w:instr=" REF ZEqnNum783010 \* Charformat \! \* MERGEFORMAT ">
        <w:r w:rsidR="008E2D05">
          <w:instrText>(1.18)</w:instrText>
        </w:r>
      </w:fldSimple>
      <w:r>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42" type="#_x0000_t75" style="width:133.1pt;height:31.1pt" o:ole="">
            <v:imagedata r:id="rId328" o:title=""/>
          </v:shape>
          <o:OLEObject Type="Embed" ProgID="Equation.DSMT4" ShapeID="_x0000_i1242" DrawAspect="Content" ObjectID="_1395777310" r:id="rId3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471938"/>
      <w:r>
        <w:instrText>(</w:instrText>
      </w:r>
      <w:fldSimple w:instr=" SEQ MTSec \c \* Arabic \* MERGEFORMAT ">
        <w:r w:rsidR="008E2D05">
          <w:rPr>
            <w:noProof/>
          </w:rPr>
          <w:instrText>1</w:instrText>
        </w:r>
      </w:fldSimple>
      <w:r>
        <w:instrText>.</w:instrText>
      </w:r>
      <w:fldSimple w:instr=" SEQ MTEqn \c \* Arabic \* MERGEFORMAT ">
        <w:r w:rsidR="008E2D05">
          <w:rPr>
            <w:noProof/>
          </w:rPr>
          <w:instrText>19</w:instrText>
        </w:r>
      </w:fldSimple>
      <w:r>
        <w:instrText>)</w:instrText>
      </w:r>
      <w:bookmarkEnd w:id="16"/>
      <w:r>
        <w:fldChar w:fldCharType="end"/>
      </w:r>
    </w:p>
    <w:p w:rsidR="00854354" w:rsidRDefault="00876F93" w:rsidP="00876F93">
      <w:r>
        <w:t xml:space="preserve">which expresses the derivative of the vector </w:t>
      </w:r>
      <w:r w:rsidRPr="00AD77E2">
        <w:rPr>
          <w:position w:val="-4"/>
        </w:rPr>
        <w:object w:dxaOrig="180" w:dyaOrig="200">
          <v:shape id="_x0000_i1237" type="#_x0000_t75" style="width:9.25pt;height:9.8pt" o:ole="">
            <v:imagedata r:id="rId321" o:title=""/>
          </v:shape>
          <o:OLEObject Type="Embed" ProgID="Equation.DSMT4" ShapeID="_x0000_i1237" DrawAspect="Content" ObjectID="_1395777311" r:id="rId330"/>
        </w:object>
      </w:r>
      <w:r>
        <w:t>in inertial frame{</w:t>
      </w:r>
      <w:r w:rsidRPr="00E2265F">
        <w:rPr>
          <w:position w:val="-12"/>
        </w:rPr>
        <w:object w:dxaOrig="260" w:dyaOrig="360">
          <v:shape id="_x0000_i1238" type="#_x0000_t75" style="width:13.1pt;height:18pt" o:ole="">
            <v:imagedata r:id="rId297" o:title=""/>
          </v:shape>
          <o:OLEObject Type="Embed" ProgID="Equation.DSMT4" ShapeID="_x0000_i1238" DrawAspect="Content" ObjectID="_1395777312" r:id="rId331"/>
        </w:object>
      </w:r>
      <w:r>
        <w:t xml:space="preserve">} in terms of its change </w:t>
      </w:r>
      <w:r w:rsidR="00854354">
        <w:t>(</w:t>
      </w:r>
      <w:r w:rsidR="00854354" w:rsidRPr="00854354">
        <w:rPr>
          <w:position w:val="-12"/>
        </w:rPr>
        <w:object w:dxaOrig="220" w:dyaOrig="360">
          <v:shape id="_x0000_i1245" type="#_x0000_t75" style="width:10.9pt;height:18pt" o:ole="">
            <v:imagedata r:id="rId332" o:title=""/>
          </v:shape>
          <o:OLEObject Type="Embed" ProgID="Equation.DSMT4" ShapeID="_x0000_i1245" DrawAspect="Content" ObjectID="_1395777313" r:id="rId333"/>
        </w:object>
      </w:r>
      <w:r w:rsidR="00854354">
        <w:t xml:space="preserve">) </w:t>
      </w:r>
      <w:r>
        <w:t>calculated in a rotating frame {</w:t>
      </w:r>
      <w:r w:rsidRPr="00E2265F">
        <w:rPr>
          <w:position w:val="-12"/>
        </w:rPr>
        <w:object w:dxaOrig="279" w:dyaOrig="360">
          <v:shape id="_x0000_i1239" type="#_x0000_t75" style="width:14.2pt;height:18pt" o:ole="">
            <v:imagedata r:id="rId299" o:title=""/>
          </v:shape>
          <o:OLEObject Type="Embed" ProgID="Equation.DSMT4" ShapeID="_x0000_i1239" DrawAspect="Content" ObjectID="_1395777314" r:id="rId334"/>
        </w:object>
      </w:r>
      <w:r>
        <w:t>} and its relative rotation defined by the angular speed</w:t>
      </w:r>
      <w:r w:rsidRPr="00702A58">
        <w:rPr>
          <w:position w:val="-6"/>
        </w:rPr>
        <w:object w:dxaOrig="240" w:dyaOrig="220">
          <v:shape id="_x0000_i1240" type="#_x0000_t75" style="width:12pt;height:10.9pt" o:ole="">
            <v:imagedata r:id="rId309" o:title=""/>
          </v:shape>
          <o:OLEObject Type="Embed" ProgID="Equation.DSMT4" ShapeID="_x0000_i1240" DrawAspect="Content" ObjectID="_1395777315" r:id="rId335"/>
        </w:object>
      </w:r>
      <w:r>
        <w:t>.</w:t>
      </w:r>
      <w:r w:rsidR="00854354">
        <w:t xml:space="preserve"> The result in </w:t>
      </w:r>
      <w:r w:rsidR="00854354">
        <w:fldChar w:fldCharType="begin"/>
      </w:r>
      <w:r w:rsidR="00854354">
        <w:instrText xml:space="preserve"> GOTOBUTTON ZEqnNum471938  \* MERGEFORMAT </w:instrText>
      </w:r>
      <w:fldSimple w:instr=" REF ZEqnNum471938 \* Charformat \! \* MERGEFORMAT ">
        <w:r w:rsidR="008E2D05">
          <w:instrText>(1.19)</w:instrText>
        </w:r>
      </w:fldSimple>
      <w:r w:rsidR="00854354">
        <w:fldChar w:fldCharType="end"/>
      </w:r>
      <w:r w:rsidR="00854354">
        <w:t xml:space="preserve"> formally represents the Coriolis theorem. </w:t>
      </w:r>
      <w:r>
        <w:t xml:space="preserve">The second derivative of </w:t>
      </w:r>
      <w:r w:rsidRPr="00AD77E2">
        <w:rPr>
          <w:position w:val="-4"/>
        </w:rPr>
        <w:object w:dxaOrig="180" w:dyaOrig="200">
          <v:shape id="_x0000_i1241" type="#_x0000_t75" style="width:9.25pt;height:9.8pt" o:ole="">
            <v:imagedata r:id="rId321" o:title=""/>
          </v:shape>
          <o:OLEObject Type="Embed" ProgID="Equation.DSMT4" ShapeID="_x0000_i1241" DrawAspect="Content" ObjectID="_1395777316" r:id="rId336"/>
        </w:object>
      </w:r>
      <w:r>
        <w:t xml:space="preserve"> </w:t>
      </w:r>
      <w:r w:rsidR="00854354">
        <w:t>defines</w:t>
      </w:r>
      <w:r>
        <w:t xml:space="preserve"> a generalized expression for the body acceleration and is used in the development of the dynamic equations. The second derivative is obtained in 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43" type="#_x0000_t75" style="width:367.1pt;height:31.1pt" o:ole="">
            <v:imagedata r:id="rId337" o:title=""/>
          </v:shape>
          <o:OLEObject Type="Embed" ProgID="Equation.DSMT4" ShapeID="_x0000_i1243" DrawAspect="Content" ObjectID="_1395777317" r:id="rId338"/>
        </w:object>
      </w:r>
    </w:p>
    <w:p w:rsidR="00854354" w:rsidRPr="00854354" w:rsidRDefault="00854354" w:rsidP="00854354">
      <w:pPr>
        <w:pStyle w:val="MTDisplayEquation"/>
      </w:pPr>
      <w:r>
        <w:tab/>
      </w:r>
      <w:r w:rsidRPr="00854354">
        <w:rPr>
          <w:position w:val="-24"/>
        </w:rPr>
        <w:object w:dxaOrig="6540" w:dyaOrig="620">
          <v:shape id="_x0000_i1244" type="#_x0000_t75" style="width:327.25pt;height:31.1pt" o:ole="">
            <v:imagedata r:id="rId339" o:title=""/>
          </v:shape>
          <o:OLEObject Type="Embed" ProgID="Equation.DSMT4" ShapeID="_x0000_i1244" DrawAspect="Content" ObjectID="_1395777318"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642085"/>
      <w:r>
        <w:instrText>(</w:instrText>
      </w:r>
      <w:fldSimple w:instr=" SEQ MTSec \c \* Arabic \* MERGEFORMAT ">
        <w:r w:rsidR="008E2D05">
          <w:rPr>
            <w:noProof/>
          </w:rPr>
          <w:instrText>1</w:instrText>
        </w:r>
      </w:fldSimple>
      <w:r>
        <w:instrText>.</w:instrText>
      </w:r>
      <w:fldSimple w:instr=" SEQ MTEqn \c \* Arabic \* MERGEFORMAT ">
        <w:r w:rsidR="008E2D05">
          <w:rPr>
            <w:noProof/>
          </w:rPr>
          <w:instrText>20</w:instrText>
        </w:r>
      </w:fldSimple>
      <w:r>
        <w:instrText>)</w:instrText>
      </w:r>
      <w:bookmarkEnd w:id="17"/>
      <w:r>
        <w:fldChar w:fldCharType="end"/>
      </w:r>
    </w:p>
    <w:p w:rsidR="00876F93" w:rsidRPr="00876F93" w:rsidRDefault="00C63B91" w:rsidP="00876F93">
      <w:r>
        <w:t>The following chapter heavily relies on the r</w:t>
      </w:r>
      <w:r w:rsidR="00854354">
        <w:t xml:space="preserve">esults in </w:t>
      </w:r>
      <w:r>
        <w:fldChar w:fldCharType="begin"/>
      </w:r>
      <w:r>
        <w:instrText xml:space="preserve"> GOTOBUTTON ZEqnNum471938  \* MERGEFORMAT </w:instrText>
      </w:r>
      <w:fldSimple w:instr=" REF ZEqnNum471938 \* Charformat \! \* MERGEFORMAT ">
        <w:r w:rsidR="008E2D05">
          <w:instrText>(1.19)</w:instrText>
        </w:r>
      </w:fldSimple>
      <w:r>
        <w:fldChar w:fldCharType="end"/>
      </w:r>
      <w:r w:rsidR="00854354">
        <w:t xml:space="preserve"> and </w:t>
      </w:r>
      <w:r>
        <w:fldChar w:fldCharType="begin"/>
      </w:r>
      <w:r>
        <w:instrText xml:space="preserve"> GOTOBUTTON ZEqnNum642085  \* MERGEFORMAT </w:instrText>
      </w:r>
      <w:fldSimple w:instr=" REF ZEqnNum642085 \* Charformat \! \* MERGEFORMAT ">
        <w:r w:rsidR="008E2D05">
          <w:instrText>(1.20)</w:instrText>
        </w:r>
      </w:fldSimple>
      <w:r>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A071AC" w:rsidP="00A071AC">
      <w:r>
        <w:t xml:space="preserve">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w:t>
      </w:r>
      <w:r>
        <w:lastRenderedPageBreak/>
        <w:t xml:space="preserve">rotations and thus can be a good source of reference information. The most recent and thorough presentation of the same topics can be found in </w:t>
      </w:r>
      <w:sdt>
        <w:sdtPr>
          <w:id w:val="94049627"/>
          <w:citation/>
        </w:sdtPr>
        <w:sdtContent>
          <w:fldSimple w:instr=" CITATION Beard_McLain2012 \l 1033 ">
            <w:r w:rsidR="008E2D05">
              <w:rPr>
                <w:noProof/>
              </w:rPr>
              <w:t>(Beard and McLain 2012)</w:t>
            </w:r>
          </w:fldSimple>
        </w:sdtContent>
      </w:sdt>
      <w:r>
        <w:t xml:space="preserve"> where authors specifically address </w:t>
      </w:r>
      <w:r w:rsidR="0097570E">
        <w:t>the kinematics and dynamics of small UAVs.</w:t>
      </w:r>
    </w:p>
    <w:p w:rsidR="00E4264E" w:rsidRPr="00E4264E" w:rsidRDefault="00E4264E" w:rsidP="00E4264E"/>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In particular, the second law of motion states, that the sum of all external forces acting on a body 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Relations necessary to translate inertial forces to the body fixed frame are also presented.</w:t>
      </w:r>
    </w:p>
    <w:p w:rsidR="009B65E2" w:rsidRDefault="009B65E2" w:rsidP="00E4264E">
      <w:r>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p>
    <w:p w:rsidR="00463A20" w:rsidRDefault="00463A20" w:rsidP="00463A20">
      <w:pPr>
        <w:pStyle w:val="ListParagraph"/>
        <w:numPr>
          <w:ilvl w:val="0"/>
          <w:numId w:val="14"/>
        </w:numPr>
      </w:pPr>
      <w:r>
        <w:t>The UAV is a rigid body</w:t>
      </w:r>
    </w:p>
    <w:p w:rsidR="00463A20" w:rsidRDefault="00463A20" w:rsidP="00463A20">
      <w:pPr>
        <w:pStyle w:val="ListParagraph"/>
        <w:numPr>
          <w:ilvl w:val="0"/>
          <w:numId w:val="14"/>
        </w:numPr>
      </w:pPr>
      <w:r>
        <w:t>An Earth fixed frame can be considered as an inertial frame.</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191" type="#_x0000_t75" style="width:7.1pt;height:13.1pt" o:ole="">
            <v:imagedata r:id="rId341" o:title=""/>
          </v:shape>
          <o:OLEObject Type="Embed" ProgID="Equation.DSMT4" ShapeID="_x0000_i1191" DrawAspect="Content" ObjectID="_1395777319" r:id="rId342"/>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192" type="#_x0000_t75" style="width:14.2pt;height:18pt" o:ole="">
            <v:imagedata r:id="rId343" o:title=""/>
          </v:shape>
          <o:OLEObject Type="Embed" ProgID="Equation.DSMT4" ShapeID="_x0000_i1192" DrawAspect="Content" ObjectID="_1395777320" r:id="rId344"/>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190" type="#_x0000_t75" style="width:12pt;height:18pt" o:ole="">
            <v:imagedata r:id="rId345" o:title=""/>
          </v:shape>
          <o:OLEObject Type="Embed" ProgID="Equation.DSMT4" ShapeID="_x0000_i1190" DrawAspect="Content" ObjectID="_1395777321" r:id="rId346"/>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189" type="#_x0000_t75" style="width:15.25pt;height:18pt" o:ole="">
            <v:imagedata r:id="rId347" o:title=""/>
          </v:shape>
          <o:OLEObject Type="Embed" ProgID="Equation.DSMT4" ShapeID="_x0000_i1189" DrawAspect="Content" ObjectID="_1395777322" r:id="rId348"/>
        </w:object>
      </w:r>
      <w:r w:rsidR="00B7778D">
        <w:t>. S</w:t>
      </w:r>
      <w:r w:rsidR="00FF5F62">
        <w:t xml:space="preserve">ince the set of particles </w:t>
      </w:r>
      <w:r w:rsidR="00B7778D">
        <w:t>comprises</w:t>
      </w:r>
      <w:r w:rsidR="00FF5F62">
        <w:t xml:space="preserve"> a rigid </w:t>
      </w:r>
      <w:r w:rsidR="00B7778D">
        <w:t xml:space="preserve">body </w:t>
      </w:r>
      <w:r w:rsidR="00FF5F62">
        <w:t>structure the net force exerted by all the particles</w:t>
      </w:r>
      <w:r w:rsidR="004F0C8E">
        <w:t xml:space="preserve"> is</w:t>
      </w:r>
      <w:r w:rsidR="001D4215" w:rsidRPr="00B7778D">
        <w:rPr>
          <w:position w:val="-28"/>
        </w:rPr>
        <w:object w:dxaOrig="980" w:dyaOrig="680">
          <v:shape id="_x0000_i1193" type="#_x0000_t75" style="width:49.1pt;height:33.8pt" o:ole="">
            <v:imagedata r:id="rId349" o:title=""/>
          </v:shape>
          <o:OLEObject Type="Embed" ProgID="Equation.DSMT4" ShapeID="_x0000_i1193" DrawAspect="Content" ObjectID="_1395777323" r:id="rId350"/>
        </w:object>
      </w:r>
      <w:r w:rsidR="00FF5F62">
        <w:t xml:space="preserve"> </w:t>
      </w:r>
      <w:r w:rsidR="00B7778D">
        <w:t xml:space="preserve">. </w:t>
      </w:r>
      <w:r w:rsidR="00A53EEE">
        <w:t xml:space="preserve">The set of external forces acting on the body is a combination of the gravity force acting in an inertial frame and the aerodynamics and propulsion forces defined with respect to 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194" type="#_x0000_t75" style="width:93.25pt;height:31.1pt" o:ole="">
            <v:imagedata r:id="rId351" o:title=""/>
          </v:shape>
          <o:OLEObject Type="Embed" ProgID="Equation.DSMT4" ShapeID="_x0000_i1194" DrawAspect="Content" ObjectID="_1395777324"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21</w:instrText>
        </w:r>
      </w:fldSimple>
      <w:r>
        <w:instrText>)</w:instrText>
      </w:r>
      <w:r>
        <w:fldChar w:fldCharType="end"/>
      </w:r>
    </w:p>
    <w:p w:rsidR="00CD30D6" w:rsidRDefault="00A53EEE" w:rsidP="00CD30D6">
      <w:r>
        <w:t xml:space="preserve">It is worth noting that the time derivative is taken in inertial frame as well. </w:t>
      </w:r>
      <w:r w:rsidR="004F0C8E">
        <w:t>S</w:t>
      </w:r>
      <w:r w:rsidR="00B7778D">
        <w:t xml:space="preserve">umming up all the particles </w:t>
      </w:r>
      <w:r w:rsidR="004F0C8E">
        <w:t>comprising</w:t>
      </w:r>
      <w:r w:rsidR="00B7778D">
        <w:t xml:space="preserve"> the body gives the momentum equation </w:t>
      </w:r>
      <w:r w:rsidR="004F0C8E">
        <w:t>of</w:t>
      </w:r>
      <w:r w:rsidR="00B7778D">
        <w:t xml:space="preserve"> the </w:t>
      </w:r>
      <w:r w:rsidR="001D4215">
        <w:t>entire</w:t>
      </w:r>
      <w:r w:rsidR="00B7778D">
        <w:t xml:space="preserve"> body</w:t>
      </w:r>
    </w:p>
    <w:p w:rsidR="00B7778D" w:rsidRDefault="00B7778D" w:rsidP="00CD30D6"/>
    <w:p w:rsidR="00BC7423" w:rsidRDefault="00BC7423" w:rsidP="00BC7423">
      <w:pPr>
        <w:pStyle w:val="MTDisplayEquation"/>
      </w:pPr>
      <w:r>
        <w:tab/>
      </w:r>
      <w:r w:rsidR="00270947" w:rsidRPr="00B7778D">
        <w:rPr>
          <w:position w:val="-28"/>
        </w:rPr>
        <w:object w:dxaOrig="1960" w:dyaOrig="680">
          <v:shape id="_x0000_i1195" type="#_x0000_t75" style="width:98.2pt;height:33.8pt" o:ole="">
            <v:imagedata r:id="rId353" o:title=""/>
          </v:shape>
          <o:OLEObject Type="Embed" ProgID="Equation.DSMT4" ShapeID="_x0000_i1195" DrawAspect="Content" ObjectID="_1395777325" r:id="rId354"/>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22</w:instrText>
        </w:r>
      </w:fldSimple>
      <w:r>
        <w:instrText>)</w:instrText>
      </w:r>
      <w:r w:rsidR="00795B92">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while t</w:t>
      </w:r>
      <w:r>
        <w:t xml:space="preserve">he right part depends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E332FC">
        <w:t xml:space="preserve">substituting the total velocity of the </w:t>
      </w:r>
      <w:r w:rsidR="00E332FC" w:rsidRPr="00E332FC">
        <w:rPr>
          <w:position w:val="-6"/>
        </w:rPr>
        <w:object w:dxaOrig="139" w:dyaOrig="260">
          <v:shape id="_x0000_i1215" type="#_x0000_t75" style="width:7.1pt;height:13.1pt" o:ole="">
            <v:imagedata r:id="rId355" o:title=""/>
          </v:shape>
          <o:OLEObject Type="Embed" ProgID="Equation.DSMT4" ShapeID="_x0000_i1215" DrawAspect="Content" ObjectID="_1395777326" r:id="rId356"/>
        </w:object>
      </w:r>
      <w:r w:rsidR="00E332FC">
        <w:t xml:space="preserve">-th particle </w:t>
      </w:r>
      <w:r w:rsidR="00605979">
        <w:fldChar w:fldCharType="begin"/>
      </w:r>
      <w:r w:rsidR="00605979">
        <w:instrText xml:space="preserve"> GOTOBUTTON ZEqnNum471938  \* MERGEFORMAT </w:instrText>
      </w:r>
      <w:fldSimple w:instr=" REF ZEqnNum471938 \* Charformat \! \* MERGEFORMAT ">
        <w:r w:rsidR="008E2D05">
          <w:instrText>(1.19)</w:instrText>
        </w:r>
      </w:fldSimple>
      <w:r w:rsidR="00605979">
        <w:fldChar w:fldCharType="end"/>
      </w:r>
      <w:r w:rsidR="00E332FC">
        <w:t xml:space="preserve"> </w:t>
      </w:r>
      <w:r w:rsidR="00A53EEE">
        <w:t xml:space="preserve">the absolute time derivative </w:t>
      </w:r>
      <w:r w:rsidR="00CC7E8C">
        <w:t xml:space="preserve">calculated </w:t>
      </w:r>
      <w:r w:rsidR="00A53EEE">
        <w:t xml:space="preserve">in </w:t>
      </w:r>
      <w:r w:rsidR="00CC7E8C">
        <w:t xml:space="preserve">an </w:t>
      </w:r>
      <w:r w:rsidR="00A53EEE">
        <w:t xml:space="preserve">inertial frame </w:t>
      </w:r>
      <w:r w:rsidR="00337543">
        <w:t>results</w:t>
      </w:r>
    </w:p>
    <w:p w:rsidR="00270947" w:rsidRDefault="00270947" w:rsidP="00270947">
      <w:pPr>
        <w:pStyle w:val="MTDisplayEquation"/>
      </w:pPr>
      <w:r>
        <w:lastRenderedPageBreak/>
        <w:tab/>
      </w:r>
      <w:r w:rsidR="00605979" w:rsidRPr="00605979">
        <w:rPr>
          <w:position w:val="-68"/>
        </w:rPr>
        <w:object w:dxaOrig="7420" w:dyaOrig="1480">
          <v:shape id="_x0000_i1246" type="#_x0000_t75" style="width:370.9pt;height:74.2pt" o:ole="">
            <v:imagedata r:id="rId357" o:title=""/>
          </v:shape>
          <o:OLEObject Type="Embed" ProgID="Equation.DSMT4" ShapeID="_x0000_i1246" DrawAspect="Content" ObjectID="_1395777327"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23</w:instrText>
        </w:r>
      </w:fldSimple>
      <w:r>
        <w:instrText>)</w:instrText>
      </w:r>
      <w:r>
        <w:fldChar w:fldCharType="end"/>
      </w:r>
    </w:p>
    <w:p w:rsidR="0042170E" w:rsidRDefault="0042170E" w:rsidP="0042170E">
      <w:r>
        <w:t xml:space="preserve">Here </w:t>
      </w:r>
      <w:r w:rsidRPr="0042170E">
        <w:rPr>
          <w:position w:val="-6"/>
        </w:rPr>
        <w:object w:dxaOrig="240" w:dyaOrig="220">
          <v:shape id="_x0000_i1196" type="#_x0000_t75" style="width:12pt;height:10.9pt" o:ole="">
            <v:imagedata r:id="rId359" o:title=""/>
          </v:shape>
          <o:OLEObject Type="Embed" ProgID="Equation.DSMT4" ShapeID="_x0000_i1196" DrawAspect="Content" ObjectID="_1395777328" r:id="rId360"/>
        </w:object>
      </w:r>
      <w:r>
        <w:t>represents the angular velocity of the UAV body defined with respect to the inertial frame, see</w:t>
      </w:r>
      <w:r>
        <w:fldChar w:fldCharType="begin"/>
      </w:r>
      <w:r>
        <w:instrText xml:space="preserve"> GOTOBUTTON ZEqnNum593942  \* MERGEFORMAT </w:instrText>
      </w:r>
      <w:fldSimple w:instr=" REF ZEqnNum593942 \* Charformat \! \* MERGEFORMAT ">
        <w:r w:rsidR="008E2D05">
          <w:instrText>(1.9)</w:instrText>
        </w:r>
      </w:fldSimple>
      <w:r>
        <w:fldChar w:fldCharType="end"/>
      </w:r>
      <w:r>
        <w:t>.</w:t>
      </w:r>
      <w:r w:rsidR="008B7865">
        <w:t xml:space="preserve"> Defining the CG location as </w:t>
      </w:r>
      <w:r w:rsidR="00B53BAD" w:rsidRPr="008B7865">
        <w:rPr>
          <w:position w:val="-28"/>
        </w:rPr>
        <w:object w:dxaOrig="1380" w:dyaOrig="680">
          <v:shape id="_x0000_i1201" type="#_x0000_t75" style="width:69.25pt;height:33.8pt" o:ole="">
            <v:imagedata r:id="rId361" o:title=""/>
          </v:shape>
          <o:OLEObject Type="Embed" ProgID="Equation.DSMT4" ShapeID="_x0000_i1201" DrawAspect="Content" ObjectID="_1395777329" r:id="rId362"/>
        </w:object>
      </w:r>
      <w:r w:rsidR="008B7865">
        <w:t xml:space="preserve">, where </w:t>
      </w:r>
      <w:r w:rsidR="008B7865" w:rsidRPr="008B7865">
        <w:rPr>
          <w:position w:val="-28"/>
        </w:rPr>
        <w:object w:dxaOrig="1020" w:dyaOrig="680">
          <v:shape id="_x0000_i1197" type="#_x0000_t75" style="width:51.25pt;height:33.8pt" o:ole="">
            <v:imagedata r:id="rId363" o:title=""/>
          </v:shape>
          <o:OLEObject Type="Embed" ProgID="Equation.DSMT4" ShapeID="_x0000_i1197" DrawAspect="Content" ObjectID="_1395777330" r:id="rId364"/>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605979" w:rsidRPr="008B7865">
        <w:rPr>
          <w:position w:val="-28"/>
        </w:rPr>
        <w:object w:dxaOrig="3300" w:dyaOrig="720">
          <v:shape id="_x0000_i1247" type="#_x0000_t75" style="width:165.25pt;height:36pt" o:ole="">
            <v:imagedata r:id="rId365" o:title=""/>
          </v:shape>
          <o:OLEObject Type="Embed" ProgID="Equation.DSMT4" ShapeID="_x0000_i1247" DrawAspect="Content" ObjectID="_1395777331" r:id="rId366"/>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605979">
        <w:fldChar w:fldCharType="begin"/>
      </w:r>
      <w:r w:rsidR="00605979">
        <w:instrText xml:space="preserve"> GOTOBUTTON ZEqnNum642085  \* MERGEFORMAT </w:instrText>
      </w:r>
      <w:fldSimple w:instr=" REF ZEqnNum642085 \* Charformat \! \* MERGEFORMAT ">
        <w:r w:rsidR="008E2D05">
          <w:instrText>(1.20)</w:instrText>
        </w:r>
      </w:fldSimple>
      <w:r w:rsidR="00605979">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199" type="#_x0000_t75" style="width:15.8pt;height:19.1pt" o:ole="">
            <v:imagedata r:id="rId367" o:title=""/>
          </v:shape>
          <o:OLEObject Type="Embed" ProgID="Equation.DSMT4" ShapeID="_x0000_i1199" DrawAspect="Content" ObjectID="_1395777332" r:id="rId368"/>
        </w:object>
      </w:r>
      <w:r w:rsidR="00337543">
        <w:t xml:space="preserve"> and </w:t>
      </w:r>
      <w:r w:rsidR="00337543" w:rsidRPr="00337543">
        <w:rPr>
          <w:position w:val="-6"/>
        </w:rPr>
        <w:object w:dxaOrig="240" w:dyaOrig="220">
          <v:shape id="_x0000_i1200" type="#_x0000_t75" style="width:12pt;height:10.9pt" o:ole="">
            <v:imagedata r:id="rId369" o:title=""/>
          </v:shape>
          <o:OLEObject Type="Embed" ProgID="Equation.DSMT4" ShapeID="_x0000_i1200" DrawAspect="Content" ObjectID="_1395777333" r:id="rId370"/>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48" type="#_x0000_t75" style="width:253.1pt;height:33.8pt" o:ole="">
            <v:imagedata r:id="rId371" o:title=""/>
          </v:shape>
          <o:OLEObject Type="Embed" ProgID="Equation.DSMT4" ShapeID="_x0000_i1248" DrawAspect="Content" ObjectID="_1395777334" r:id="rId372"/>
        </w:object>
      </w:r>
      <w:r w:rsidRPr="00337543">
        <w:rPr>
          <w:position w:val="-4"/>
        </w:rPr>
        <w:object w:dxaOrig="180" w:dyaOrig="279">
          <v:shape id="_x0000_i1198" type="#_x0000_t75" style="width:9.25pt;height:14.2pt" o:ole="">
            <v:imagedata r:id="rId373" o:title=""/>
          </v:shape>
          <o:OLEObject Type="Embed" ProgID="Equation.DSMT4" ShapeID="_x0000_i1198" DrawAspect="Content" ObjectID="_1395777335"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24</w:instrText>
        </w:r>
      </w:fldSimple>
      <w:r>
        <w:instrText>)</w:instrText>
      </w:r>
      <w:r>
        <w:fldChar w:fldCharType="end"/>
      </w:r>
    </w:p>
    <w:p w:rsidR="003E7F70" w:rsidRDefault="003E7F70" w:rsidP="003E7F70">
      <w:r>
        <w:t>where</w:t>
      </w:r>
    </w:p>
    <w:p w:rsidR="003E7F70" w:rsidRDefault="0046471D" w:rsidP="003E7F70">
      <w:r w:rsidRPr="00757219">
        <w:rPr>
          <w:position w:val="-10"/>
        </w:rPr>
        <w:object w:dxaOrig="1300" w:dyaOrig="320">
          <v:shape id="_x0000_i1210" type="#_x0000_t75" style="width:64.9pt;height:15.8pt" o:ole="">
            <v:imagedata r:id="rId375" o:title=""/>
          </v:shape>
          <o:OLEObject Type="Embed" ProgID="Equation.DSMT4" ShapeID="_x0000_i1210" DrawAspect="Content" ObjectID="_1395777336" r:id="rId376"/>
        </w:object>
      </w:r>
      <w:r w:rsidR="00757219" w:rsidRPr="00757219">
        <w:t>-</w:t>
      </w:r>
      <w:r w:rsidR="00757219">
        <w:t>the externally applied forces defined in the body frame;</w:t>
      </w:r>
    </w:p>
    <w:p w:rsidR="003E7F70" w:rsidRDefault="0046471D" w:rsidP="003E7F70">
      <w:r w:rsidRPr="00757219">
        <w:rPr>
          <w:position w:val="-14"/>
        </w:rPr>
        <w:object w:dxaOrig="1320" w:dyaOrig="400">
          <v:shape id="_x0000_i1209" type="#_x0000_t75" style="width:66pt;height:20.2pt" o:ole="">
            <v:imagedata r:id="rId377" o:title=""/>
          </v:shape>
          <o:OLEObject Type="Embed" ProgID="Equation.DSMT4" ShapeID="_x0000_i1209" DrawAspect="Content" ObjectID="_1395777337" r:id="rId378"/>
        </w:object>
      </w:r>
      <w:r w:rsidR="00757219" w:rsidRPr="00757219">
        <w:t>-</w:t>
      </w:r>
      <w:r>
        <w:t>inertial velocity components</w:t>
      </w:r>
      <w:r w:rsidR="00757219">
        <w:t xml:space="preserve"> defined in the body frame;</w:t>
      </w:r>
    </w:p>
    <w:p w:rsidR="0046471D" w:rsidRDefault="0046471D" w:rsidP="0046471D">
      <w:r w:rsidRPr="0046471D">
        <w:rPr>
          <w:position w:val="-10"/>
        </w:rPr>
        <w:object w:dxaOrig="1200" w:dyaOrig="320">
          <v:shape id="_x0000_i1208" type="#_x0000_t75" style="width:60pt;height:15.8pt" o:ole="">
            <v:imagedata r:id="rId379" o:title=""/>
          </v:shape>
          <o:OLEObject Type="Embed" ProgID="Equation.DSMT4" ShapeID="_x0000_i1208" DrawAspect="Content" ObjectID="_1395777338" r:id="rId380"/>
        </w:object>
      </w:r>
      <w:r w:rsidRPr="00757219">
        <w:t>-</w:t>
      </w:r>
      <w:r>
        <w:t>body angular rates defined in the body frame;</w:t>
      </w:r>
    </w:p>
    <w:p w:rsidR="0046471D" w:rsidRDefault="0046471D" w:rsidP="0046471D">
      <w:r w:rsidRPr="0046471D">
        <w:rPr>
          <w:position w:val="-14"/>
        </w:rPr>
        <w:object w:dxaOrig="1719" w:dyaOrig="380">
          <v:shape id="_x0000_i1207" type="#_x0000_t75" style="width:86.2pt;height:19.1pt" o:ole="">
            <v:imagedata r:id="rId381" o:title=""/>
          </v:shape>
          <o:OLEObject Type="Embed" ProgID="Equation.DSMT4" ShapeID="_x0000_i1207" DrawAspect="Content" ObjectID="_1395777339" r:id="rId382"/>
        </w:object>
      </w:r>
      <w:r w:rsidRPr="00757219">
        <w:t>-</w:t>
      </w:r>
      <w:r>
        <w:t>body references location of the center of gravity;</w:t>
      </w:r>
    </w:p>
    <w:p w:rsidR="003E7F70" w:rsidRPr="003E7F70" w:rsidRDefault="003E7F70" w:rsidP="003E7F70">
      <w:r>
        <w:t>Trans</w:t>
      </w:r>
      <w:r w:rsidR="0046471D">
        <w:t>la</w:t>
      </w:r>
      <w:r>
        <w:t>tion of the inertial forces to the body frame is justified by the need to calculate the local body frame derivatives of the</w:t>
      </w:r>
      <w:r w:rsidRPr="00337543">
        <w:rPr>
          <w:position w:val="-14"/>
        </w:rPr>
        <w:object w:dxaOrig="320" w:dyaOrig="380">
          <v:shape id="_x0000_i1203" type="#_x0000_t75" style="width:15.8pt;height:19.1pt" o:ole="">
            <v:imagedata r:id="rId367" o:title=""/>
          </v:shape>
          <o:OLEObject Type="Embed" ProgID="Equation.DSMT4" ShapeID="_x0000_i1203" DrawAspect="Content" ObjectID="_1395777340" r:id="rId383"/>
        </w:object>
      </w:r>
      <w:r w:rsidR="0046471D">
        <w:t>and</w:t>
      </w:r>
      <w:r w:rsidR="0046471D" w:rsidRPr="0046471D">
        <w:rPr>
          <w:position w:val="-6"/>
        </w:rPr>
        <w:object w:dxaOrig="240" w:dyaOrig="220">
          <v:shape id="_x0000_i1204" type="#_x0000_t75" style="width:12pt;height:10.9pt" o:ole="">
            <v:imagedata r:id="rId384" o:title=""/>
          </v:shape>
          <o:OLEObject Type="Embed" ProgID="Equation.DSMT4" ShapeID="_x0000_i1204" DrawAspect="Content" ObjectID="_1395777341" r:id="rId385"/>
        </w:object>
      </w:r>
      <w:r>
        <w:t xml:space="preserve">expressed in </w:t>
      </w:r>
      <w:r w:rsidR="0046471D">
        <w:t xml:space="preserve">the </w:t>
      </w:r>
      <w:r>
        <w:t>body</w:t>
      </w:r>
      <w:r w:rsidR="0046471D">
        <w:t xml:space="preserve"> frame; the first one results in </w:t>
      </w:r>
      <w:r w:rsidR="00C166E9" w:rsidRPr="00C166E9">
        <w:rPr>
          <w:position w:val="-14"/>
        </w:rPr>
        <w:object w:dxaOrig="340" w:dyaOrig="400">
          <v:shape id="_x0000_i1249" type="#_x0000_t75" style="width:16.9pt;height:20.2pt" o:ole="">
            <v:imagedata r:id="rId386" o:title=""/>
          </v:shape>
          <o:OLEObject Type="Embed" ProgID="Equation.DSMT4" ShapeID="_x0000_i1249" DrawAspect="Content" ObjectID="_1395777342" r:id="rId387"/>
        </w:object>
      </w:r>
      <w:r w:rsidR="0046471D">
        <w:t xml:space="preserve">, while the derivative of </w:t>
      </w:r>
      <w:r w:rsidR="0046471D" w:rsidRPr="0046471D">
        <w:rPr>
          <w:position w:val="-6"/>
        </w:rPr>
        <w:object w:dxaOrig="240" w:dyaOrig="220">
          <v:shape id="_x0000_i1205" type="#_x0000_t75" style="width:12pt;height:10.9pt" o:ole="">
            <v:imagedata r:id="rId384" o:title=""/>
          </v:shape>
          <o:OLEObject Type="Embed" ProgID="Equation.DSMT4" ShapeID="_x0000_i1205" DrawAspect="Content" ObjectID="_1395777343" r:id="rId388"/>
        </w:object>
      </w:r>
      <w:r w:rsidR="0046471D">
        <w:t xml:space="preserve"> is independent on the coordinate frame (</w:t>
      </w:r>
      <w:r w:rsidR="0046471D" w:rsidRPr="00A53EEE">
        <w:rPr>
          <w:position w:val="-24"/>
        </w:rPr>
        <w:object w:dxaOrig="2340" w:dyaOrig="620">
          <v:shape id="_x0000_i1206" type="#_x0000_t75" style="width:117.25pt;height:31.1pt" o:ole="">
            <v:imagedata r:id="rId389" o:title=""/>
          </v:shape>
          <o:OLEObject Type="Embed" ProgID="Equation.DSMT4" ShapeID="_x0000_i1206" DrawAspect="Content" ObjectID="_1395777344" r:id="rId390"/>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02" type="#_x0000_t75" style="width:184.9pt;height:21.8pt" o:ole="">
            <v:imagedata r:id="rId391" o:title=""/>
          </v:shape>
          <o:OLEObject Type="Embed" ProgID="Equation.DSMT4" ShapeID="_x0000_i1202" DrawAspect="Content" ObjectID="_1395777345" r:id="rId392"/>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46471D" w:rsidRPr="00BC7423">
        <w:rPr>
          <w:position w:val="-100"/>
        </w:rPr>
        <w:object w:dxaOrig="6680" w:dyaOrig="2120">
          <v:shape id="_x0000_i1211" type="#_x0000_t75" style="width:334.35pt;height:106.35pt" o:ole="">
            <v:imagedata r:id="rId393" o:title=""/>
          </v:shape>
          <o:OLEObject Type="Embed" ProgID="Equation.DSMT4" ShapeID="_x0000_i1211" DrawAspect="Content" ObjectID="_1395777346" r:id="rId394"/>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25</w:instrText>
        </w:r>
      </w:fldSimple>
      <w:r>
        <w:instrText>)</w:instrText>
      </w:r>
      <w:r w:rsidR="00795B92">
        <w:fldChar w:fldCharType="end"/>
      </w:r>
    </w:p>
    <w:p w:rsidR="00D87BBA" w:rsidRPr="00D87BBA" w:rsidRDefault="00D87BBA" w:rsidP="00D87BBA">
      <w:r>
        <w:t>The last set of equation allows for the most general mass distribution inside the body. This set of equations might be useful when there is a need to model the placement of the body frame origin away from its CG. If the origin of the body fixed frame is chosen at the CG, the last set of equations is significantly simplified</w:t>
      </w:r>
      <w:r w:rsidRPr="00D87BBA">
        <w:t xml:space="preserve"> </w:t>
      </w:r>
      <w:r>
        <w:t>by substituting</w:t>
      </w:r>
      <w:r w:rsidRPr="0046471D">
        <w:rPr>
          <w:position w:val="-14"/>
        </w:rPr>
        <w:object w:dxaOrig="1219" w:dyaOrig="380">
          <v:shape id="_x0000_i1212" type="#_x0000_t75" style="width:61.1pt;height:19.1pt" o:ole="">
            <v:imagedata r:id="rId395" o:title=""/>
          </v:shape>
          <o:OLEObject Type="Embed" ProgID="Equation.DSMT4" ShapeID="_x0000_i1212" DrawAspect="Content" ObjectID="_1395777347" r:id="rId396"/>
        </w:object>
      </w:r>
    </w:p>
    <w:p w:rsidR="00CD30D6" w:rsidRDefault="00BC7423" w:rsidP="00BC7423">
      <w:pPr>
        <w:pStyle w:val="MTDisplayEquation"/>
      </w:pPr>
      <w:r>
        <w:lastRenderedPageBreak/>
        <w:tab/>
      </w:r>
      <w:r w:rsidR="00D87BBA" w:rsidRPr="00BC7423">
        <w:rPr>
          <w:position w:val="-100"/>
        </w:rPr>
        <w:object w:dxaOrig="2200" w:dyaOrig="2120">
          <v:shape id="_x0000_i1213" type="#_x0000_t75" style="width:110.2pt;height:106.35pt" o:ole="">
            <v:imagedata r:id="rId397" o:title=""/>
          </v:shape>
          <o:OLEObject Type="Embed" ProgID="Equation.DSMT4" ShapeID="_x0000_i1213" DrawAspect="Content" ObjectID="_1395777348" r:id="rId398"/>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18" w:name="ZEqnNum570290"/>
      <w:r>
        <w:instrText>(</w:instrText>
      </w:r>
      <w:fldSimple w:instr=" SEQ MTSec \c \* Arabic \* MERGEFORMAT ">
        <w:r w:rsidR="008E2D05">
          <w:rPr>
            <w:noProof/>
          </w:rPr>
          <w:instrText>1</w:instrText>
        </w:r>
      </w:fldSimple>
      <w:r>
        <w:instrText>.</w:instrText>
      </w:r>
      <w:fldSimple w:instr=" SEQ MTEqn \c \* Arabic \* MERGEFORMAT ">
        <w:r w:rsidR="008E2D05">
          <w:rPr>
            <w:noProof/>
          </w:rPr>
          <w:instrText>26</w:instrText>
        </w:r>
      </w:fldSimple>
      <w:r>
        <w:instrText>)</w:instrText>
      </w:r>
      <w:bookmarkEnd w:id="18"/>
      <w:r w:rsidR="00795B92">
        <w:fldChar w:fldCharType="end"/>
      </w:r>
    </w:p>
    <w:p w:rsidR="00D87BBA" w:rsidRDefault="00D87BBA" w:rsidP="00D87BBA">
      <w:r>
        <w:t xml:space="preserve">Resolving </w:t>
      </w:r>
      <w:r>
        <w:fldChar w:fldCharType="begin"/>
      </w:r>
      <w:r>
        <w:instrText xml:space="preserve"> GOTOBUTTON ZEqnNum570290  \* MERGEFORMAT </w:instrText>
      </w:r>
      <w:fldSimple w:instr=" REF ZEqnNum570290 \* Charformat \! \* MERGEFORMAT ">
        <w:r w:rsidR="008E2D05">
          <w:instrText>(1.26)</w:instrText>
        </w:r>
      </w:fldSimple>
      <w:r>
        <w:fldChar w:fldCharType="end"/>
      </w:r>
      <w:r>
        <w:t xml:space="preserve"> </w:t>
      </w:r>
      <w:r w:rsidR="00FF2971">
        <w:t>with respect to the body accelerations gives the final set of three differential equations of translational dynamics of UAV:</w:t>
      </w:r>
    </w:p>
    <w:p w:rsidR="00FF2971" w:rsidRDefault="00FF2971" w:rsidP="00FF2971">
      <w:pPr>
        <w:pStyle w:val="MTDisplayEquation"/>
      </w:pPr>
      <w:r>
        <w:tab/>
      </w:r>
      <w:r w:rsidRPr="00FF2971">
        <w:rPr>
          <w:position w:val="-88"/>
        </w:rPr>
        <w:object w:dxaOrig="1800" w:dyaOrig="1920">
          <v:shape id="_x0000_i1214" type="#_x0000_t75" style="width:90pt;height:96pt" o:ole="">
            <v:imagedata r:id="rId399" o:title=""/>
          </v:shape>
          <o:OLEObject Type="Embed" ProgID="Equation.DSMT4" ShapeID="_x0000_i1214" DrawAspect="Content" ObjectID="_1395777349" r:id="rId4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27</w:instrText>
        </w:r>
      </w:fldSimple>
      <w:r>
        <w:instrText>)</w:instrText>
      </w:r>
      <w:r>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16" type="#_x0000_t75" style="width:7.1pt;height:13.1pt" o:ole="">
            <v:imagedata r:id="rId355" o:title=""/>
          </v:shape>
          <o:OLEObject Type="Embed" ProgID="Equation.DSMT4" ShapeID="_x0000_i1216" DrawAspect="Content" ObjectID="_1395777350" r:id="rId401"/>
        </w:object>
      </w:r>
      <w:r>
        <w:t xml:space="preserve">-th particle in a moving frame is very similar to the approach used above. </w:t>
      </w:r>
      <w:r w:rsidR="00F45D4D">
        <w:t>Consider a particle exerted to the internal and external moments. As before, the sum of internal moments acting on the particle should be equal to zero (</w:t>
      </w:r>
      <w:r w:rsidR="00F45D4D" w:rsidRPr="00F45D4D">
        <w:rPr>
          <w:position w:val="-28"/>
        </w:rPr>
        <w:object w:dxaOrig="1020" w:dyaOrig="680">
          <v:shape id="_x0000_i1217" type="#_x0000_t75" style="width:51.25pt;height:33.8pt" o:ole="">
            <v:imagedata r:id="rId402" o:title=""/>
          </v:shape>
          <o:OLEObject Type="Embed" ProgID="Equation.DSMT4" ShapeID="_x0000_i1217" DrawAspect="Content" ObjectID="_1395777351" r:id="rId403"/>
        </w:object>
      </w:r>
      <w:r w:rsidR="00F45D4D">
        <w:t xml:space="preserve">), while the external moments arise from the inertial gravity and the body attached forces such as aerodynamic and propulsion. Thus, the conservation of angular momentum calculated across the entire rigid body results </w:t>
      </w:r>
    </w:p>
    <w:p w:rsidR="00BC7423" w:rsidRDefault="00BC7423" w:rsidP="00BC7423">
      <w:pPr>
        <w:pStyle w:val="MTDisplayEquation"/>
      </w:pPr>
      <w:r>
        <w:tab/>
      </w:r>
      <w:r w:rsidR="00F45D4D" w:rsidRPr="00F45D4D">
        <w:rPr>
          <w:position w:val="-28"/>
        </w:rPr>
        <w:object w:dxaOrig="3260" w:dyaOrig="680">
          <v:shape id="_x0000_i1218" type="#_x0000_t75" style="width:162.55pt;height:34.35pt" o:ole="">
            <v:imagedata r:id="rId404" o:title=""/>
          </v:shape>
          <o:OLEObject Type="Embed" ProgID="Equation.DSMT4" ShapeID="_x0000_i1218" DrawAspect="Content" ObjectID="_1395777352" r:id="rId405"/>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28</w:instrText>
        </w:r>
      </w:fldSimple>
      <w:r>
        <w:instrText>)</w:instrText>
      </w:r>
      <w:r w:rsidR="00795B92">
        <w:fldChar w:fldCharType="end"/>
      </w:r>
    </w:p>
    <w:p w:rsidR="00F45D4D" w:rsidRDefault="00F45D4D" w:rsidP="00F45D4D">
      <w:r>
        <w:t>Since the sum of internal moments cancel, and applying the Coriolis theorem</w:t>
      </w:r>
      <w:r w:rsidR="00C166E9">
        <w:fldChar w:fldCharType="begin"/>
      </w:r>
      <w:r w:rsidR="00C166E9">
        <w:instrText xml:space="preserve"> GOTOBUTTON ZEqnNum471938  \* MERGEFORMAT </w:instrText>
      </w:r>
      <w:fldSimple w:instr=" REF ZEqnNum471938 \* Charformat \! \* MERGEFORMAT ">
        <w:r w:rsidR="008E2D05">
          <w:instrText>(1.19)</w:instrText>
        </w:r>
      </w:fldSimple>
      <w:r w:rsidR="00C166E9">
        <w:fldChar w:fldCharType="end"/>
      </w:r>
    </w:p>
    <w:p w:rsidR="00C166E9" w:rsidRPr="00F45D4D" w:rsidRDefault="00C166E9" w:rsidP="00C166E9">
      <w:pPr>
        <w:pStyle w:val="MTDisplayEquation"/>
      </w:pPr>
      <w:r>
        <w:tab/>
      </w:r>
      <w:r w:rsidR="008B4469" w:rsidRPr="00C166E9">
        <w:rPr>
          <w:position w:val="-102"/>
        </w:rPr>
        <w:object w:dxaOrig="6600" w:dyaOrig="2160">
          <v:shape id="_x0000_i1252" type="#_x0000_t75" style="width:330pt;height:108pt" o:ole="">
            <v:imagedata r:id="rId406" o:title=""/>
          </v:shape>
          <o:OLEObject Type="Embed" ProgID="Equation.DSMT4" ShapeID="_x0000_i1252" DrawAspect="Content" ObjectID="_1395777353" r:id="rId407"/>
        </w:object>
      </w:r>
      <w:r w:rsidR="00F70EBA">
        <w:tab/>
      </w:r>
      <w:r w:rsidR="00F70EBA">
        <w:fldChar w:fldCharType="begin"/>
      </w:r>
      <w:r w:rsidR="00F70EBA">
        <w:instrText xml:space="preserve"> MACROBUTTON MTPlaceRef \* MERGEFORMAT </w:instrText>
      </w:r>
      <w:r w:rsidR="00F70EBA">
        <w:fldChar w:fldCharType="begin"/>
      </w:r>
      <w:r w:rsidR="00F70EBA">
        <w:instrText xml:space="preserve"> SEQ MTEqn \h \* MERGEFORMAT </w:instrText>
      </w:r>
      <w:r w:rsidR="00F70EBA">
        <w:fldChar w:fldCharType="end"/>
      </w:r>
      <w:bookmarkStart w:id="19" w:name="ZEqnNum470354"/>
      <w:r w:rsidR="00F70EBA">
        <w:instrText>(</w:instrText>
      </w:r>
      <w:fldSimple w:instr=" SEQ MTSec \c \* Arabic \* MERGEFORMAT ">
        <w:r w:rsidR="008E2D05">
          <w:rPr>
            <w:noProof/>
          </w:rPr>
          <w:instrText>1</w:instrText>
        </w:r>
      </w:fldSimple>
      <w:r w:rsidR="00F70EBA">
        <w:instrText>.</w:instrText>
      </w:r>
      <w:fldSimple w:instr=" SEQ MTEqn \c \* Arabic \* MERGEFORMAT ">
        <w:r w:rsidR="008E2D05">
          <w:rPr>
            <w:noProof/>
          </w:rPr>
          <w:instrText>29</w:instrText>
        </w:r>
      </w:fldSimple>
      <w:r w:rsidR="00F70EBA">
        <w:instrText>)</w:instrText>
      </w:r>
      <w:bookmarkEnd w:id="19"/>
      <w:r w:rsidR="00F70EBA">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Pr="008B4469">
        <w:rPr>
          <w:position w:val="-64"/>
        </w:rPr>
        <w:object w:dxaOrig="8919" w:dyaOrig="1400">
          <v:shape id="_x0000_i1251" type="#_x0000_t75" style="width:446.2pt;height:69.8pt" o:ole="">
            <v:imagedata r:id="rId408" o:title=""/>
          </v:shape>
          <o:OLEObject Type="Embed" ProgID="Equation.DSMT4" ShapeID="_x0000_i1251" DrawAspect="Content" ObjectID="_1395777354" r:id="rId409"/>
        </w:object>
      </w:r>
      <w:r w:rsidR="008E2D05">
        <w:tab/>
      </w:r>
      <w:r w:rsidR="008E2D05">
        <w:fldChar w:fldCharType="begin"/>
      </w:r>
      <w:r w:rsidR="008E2D05">
        <w:instrText xml:space="preserve"> MACROBUTTON MTPlaceRef \* MERGEFORMAT </w:instrText>
      </w:r>
      <w:r w:rsidR="008E2D05">
        <w:fldChar w:fldCharType="begin"/>
      </w:r>
      <w:r w:rsidR="008E2D05">
        <w:instrText xml:space="preserve"> SEQ MTEqn \h \* MERGEFORMAT </w:instrText>
      </w:r>
      <w:r w:rsidR="008E2D05">
        <w:fldChar w:fldCharType="end"/>
      </w:r>
      <w:bookmarkStart w:id="20" w:name="ZEqnNum418365"/>
      <w:r w:rsidR="008E2D05">
        <w:instrText>(</w:instrText>
      </w:r>
      <w:fldSimple w:instr=" SEQ MTSec \c \* Arabic \* MERGEFORMAT ">
        <w:r w:rsidR="008E2D05">
          <w:rPr>
            <w:noProof/>
          </w:rPr>
          <w:instrText>1</w:instrText>
        </w:r>
      </w:fldSimple>
      <w:r w:rsidR="008E2D05">
        <w:instrText>.</w:instrText>
      </w:r>
      <w:fldSimple w:instr=" SEQ MTEqn \c \* Arabic \* MERGEFORMAT ">
        <w:r w:rsidR="008E2D05">
          <w:rPr>
            <w:noProof/>
          </w:rPr>
          <w:instrText>30</w:instrText>
        </w:r>
      </w:fldSimple>
      <w:r w:rsidR="008E2D05">
        <w:instrText>)</w:instrText>
      </w:r>
      <w:bookmarkEnd w:id="20"/>
      <w:r w:rsidR="008E2D05">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lastRenderedPageBreak/>
        <w:tab/>
      </w:r>
      <w:r w:rsidR="008B4469" w:rsidRPr="00BC7423">
        <w:rPr>
          <w:position w:val="-134"/>
        </w:rPr>
        <w:object w:dxaOrig="8280" w:dyaOrig="2799">
          <v:shape id="_x0000_i1250" type="#_x0000_t75" style="width:414.55pt;height:140.2pt" o:ole="">
            <v:imagedata r:id="rId410" o:title=""/>
          </v:shape>
          <o:OLEObject Type="Embed" ProgID="Equation.DSMT4" ShapeID="_x0000_i1250" DrawAspect="Content" ObjectID="_1395777355" r:id="rId411"/>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31</w:instrText>
        </w:r>
      </w:fldSimple>
      <w:r>
        <w:instrText>)</w:instrText>
      </w:r>
      <w:r w:rsidR="00795B92">
        <w:fldChar w:fldCharType="end"/>
      </w:r>
    </w:p>
    <w:p w:rsidR="00F70EBA" w:rsidRDefault="003332B6" w:rsidP="003332B6">
      <w:r>
        <w:t>Recognizing</w:t>
      </w:r>
      <w:r w:rsidR="00F70EBA">
        <w:t xml:space="preserve"> the moments of inertia and combi</w:t>
      </w:r>
      <w:r>
        <w:t xml:space="preserve">ning them into the matrix form </w:t>
      </w:r>
      <w:r w:rsidR="00F70EBA">
        <w:t>defin</w:t>
      </w:r>
      <w:r>
        <w:t>es</w:t>
      </w:r>
      <w:r w:rsidR="00F70EBA">
        <w:t xml:space="preserve"> the inertia tensor </w:t>
      </w:r>
      <w:r>
        <w:t xml:space="preserve">that </w:t>
      </w:r>
      <w:r w:rsidR="00F70EBA">
        <w:t xml:space="preserve">allows </w:t>
      </w:r>
      <w:r>
        <w:t>converting</w:t>
      </w:r>
      <w:r w:rsidR="00F70EBA">
        <w:t xml:space="preserve"> the entire double vector </w:t>
      </w:r>
      <w:r>
        <w:t xml:space="preserve">product into very compact form. </w:t>
      </w:r>
      <w:r>
        <w:t xml:space="preserve">The diagonal terms of </w:t>
      </w:r>
      <w:r w:rsidRPr="003332B6">
        <w:rPr>
          <w:position w:val="-4"/>
        </w:rPr>
        <w:object w:dxaOrig="180" w:dyaOrig="260">
          <v:shape id="_x0000_i1254" type="#_x0000_t75" style="width:9.25pt;height:13.1pt" o:ole="">
            <v:imagedata r:id="rId412" o:title=""/>
          </v:shape>
          <o:OLEObject Type="Embed" ProgID="Equation.DSMT4" ShapeID="_x0000_i1254" DrawAspect="Content" ObjectID="_1395777356" r:id="rId413"/>
        </w:object>
      </w:r>
      <w:r>
        <w:t>are called the moments of inertia</w:t>
      </w:r>
      <w:r>
        <w:t>. T</w:t>
      </w:r>
      <w:r>
        <w:t>he off-diagonal terms are called</w:t>
      </w:r>
      <w:r>
        <w:t xml:space="preserve"> </w:t>
      </w:r>
      <w:r>
        <w:t xml:space="preserve">the </w:t>
      </w:r>
      <w:r>
        <w:t>product</w:t>
      </w:r>
      <w:r w:rsidR="00F17723">
        <w:t xml:space="preserve">s of inertia, </w:t>
      </w:r>
      <w:r>
        <w:t>they define the inertia cross coupling</w:t>
      </w:r>
      <w:r>
        <w:t xml:space="preserve">. The moments of inertia </w:t>
      </w:r>
      <w:r w:rsidR="006B6312">
        <w:t>are directly proportional to the</w:t>
      </w:r>
      <w:r>
        <w:t xml:space="preserve"> </w:t>
      </w:r>
      <w:r>
        <w:t xml:space="preserve">the </w:t>
      </w:r>
      <w:r>
        <w:t>UAV’s</w:t>
      </w:r>
      <w:r>
        <w:t xml:space="preserve"> tendency to oppose</w:t>
      </w:r>
      <w:r>
        <w:t xml:space="preserve"> </w:t>
      </w:r>
      <w:r w:rsidR="006B6312">
        <w:t xml:space="preserve">angular </w:t>
      </w:r>
      <w:r>
        <w:t>acceleration about a specific axis of rotation.</w:t>
      </w:r>
      <w:r w:rsidR="00112A0F">
        <w:t xml:space="preserve"> For a body with axes of symmetry the inertia tensor has zero off diagonal term that significantly simplifies its form and the final equations of angular momentum.</w:t>
      </w:r>
    </w:p>
    <w:p w:rsidR="00F70EBA" w:rsidRPr="00F70EBA" w:rsidRDefault="00F70EBA" w:rsidP="00F70EBA">
      <w:r>
        <w:t xml:space="preserve">The last term in </w:t>
      </w:r>
      <w:r>
        <w:fldChar w:fldCharType="begin"/>
      </w:r>
      <w:r>
        <w:instrText xml:space="preserve"> GOTOBUTTON ZEqnNum470354  \* MERGEFORMAT </w:instrText>
      </w:r>
      <w:fldSimple w:instr=" REF ZEqnNum470354 \* Charformat \! \* MERGEFORMAT ">
        <w:r w:rsidR="008E2D05">
          <w:instrText>(1.29)</w:instrText>
        </w:r>
      </w:fldSimple>
      <w:r>
        <w:fldChar w:fldCharType="end"/>
      </w:r>
      <w:r>
        <w:t xml:space="preserve"> utilizes the same double cross product expansion twice </w:t>
      </w:r>
      <w:r w:rsidR="006B6312">
        <w:t xml:space="preserve">thus </w:t>
      </w:r>
      <w:r>
        <w:t xml:space="preserve">leading to </w:t>
      </w:r>
    </w:p>
    <w:p w:rsidR="00BC7423" w:rsidRDefault="00BC7423" w:rsidP="00BC7423">
      <w:pPr>
        <w:pStyle w:val="MTDisplayEquation"/>
      </w:pPr>
      <w:r>
        <w:tab/>
      </w:r>
      <w:r w:rsidR="008E2D05" w:rsidRPr="008E2D05">
        <w:rPr>
          <w:position w:val="-88"/>
        </w:rPr>
        <w:object w:dxaOrig="5280" w:dyaOrig="1880">
          <v:shape id="_x0000_i1253" type="#_x0000_t75" style="width:264pt;height:94.35pt" o:ole="">
            <v:imagedata r:id="rId414" o:title=""/>
          </v:shape>
          <o:OLEObject Type="Embed" ProgID="Equation.DSMT4" ShapeID="_x0000_i1253" DrawAspect="Content" ObjectID="_1395777357" r:id="rId415"/>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bookmarkStart w:id="21" w:name="ZEqnNum483351"/>
      <w:r>
        <w:instrText>(</w:instrText>
      </w:r>
      <w:fldSimple w:instr=" SEQ MTSec \c \* Arabic \* MERGEFORMAT ">
        <w:r w:rsidR="008E2D05">
          <w:rPr>
            <w:noProof/>
          </w:rPr>
          <w:instrText>1</w:instrText>
        </w:r>
      </w:fldSimple>
      <w:r>
        <w:instrText>.</w:instrText>
      </w:r>
      <w:fldSimple w:instr=" SEQ MTEqn \c \* Arabic \* MERGEFORMAT ">
        <w:r w:rsidR="008E2D05">
          <w:rPr>
            <w:noProof/>
          </w:rPr>
          <w:instrText>32</w:instrText>
        </w:r>
      </w:fldSimple>
      <w:r>
        <w:instrText>)</w:instrText>
      </w:r>
      <w:bookmarkEnd w:id="21"/>
      <w:r w:rsidR="00795B92">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57" type="#_x0000_t75" style="width:1in;height:15.8pt" o:ole="">
            <v:imagedata r:id="rId416" o:title=""/>
          </v:shape>
          <o:OLEObject Type="Embed" ProgID="Equation.DSMT4" ShapeID="_x0000_i1257" DrawAspect="Content" ObjectID="_1395777358" r:id="rId417"/>
        </w:object>
      </w:r>
      <w:r>
        <w:t xml:space="preserve">and combining the results in </w:t>
      </w:r>
      <w:r>
        <w:fldChar w:fldCharType="begin"/>
      </w:r>
      <w:r>
        <w:instrText xml:space="preserve"> GOTOBUTTON ZEqnNum418365  \* MERGEFORMAT </w:instrText>
      </w:r>
      <w:fldSimple w:instr=" REF ZEqnNum418365 \* Charformat \! \* MERGEFORMAT ">
        <w:r>
          <w:instrText>(1.30)</w:instrText>
        </w:r>
      </w:fldSimple>
      <w:r>
        <w:fldChar w:fldCharType="end"/>
      </w:r>
      <w:r>
        <w:t>-</w:t>
      </w:r>
      <w:r>
        <w:fldChar w:fldCharType="begin"/>
      </w:r>
      <w:r>
        <w:instrText xml:space="preserve"> GOTOBUTTON ZEqnNum483351  \* MERGEFORMAT </w:instrText>
      </w:r>
      <w:fldSimple w:instr=" REF ZEqnNum483351 \* Charformat \! \* MERGEFORMAT ">
        <w:r>
          <w:instrText>(1.32)</w:instrText>
        </w:r>
      </w:fldSimple>
      <w:r>
        <w:fldChar w:fldCharType="end"/>
      </w:r>
      <w:r w:rsidR="00112A0F">
        <w:t xml:space="preserve"> </w:t>
      </w:r>
      <w:r>
        <w:t>lead to the following complete angular momentum equations</w:t>
      </w:r>
    </w:p>
    <w:p w:rsidR="00BC7423" w:rsidRDefault="00BC7423" w:rsidP="00BC7423">
      <w:pPr>
        <w:pStyle w:val="MTDisplayEquation"/>
      </w:pPr>
      <w:r>
        <w:tab/>
      </w:r>
      <w:r w:rsidR="00B0400F" w:rsidRPr="00BC7423">
        <w:rPr>
          <w:position w:val="-188"/>
        </w:rPr>
        <w:object w:dxaOrig="5480" w:dyaOrig="3820">
          <v:shape id="_x0000_i1261" type="#_x0000_t75" style="width:273.8pt;height:190.9pt" o:ole="">
            <v:imagedata r:id="rId418" o:title=""/>
          </v:shape>
          <o:OLEObject Type="Embed" ProgID="Equation.DSMT4" ShapeID="_x0000_i1261" DrawAspect="Content" ObjectID="_1395777359" r:id="rId419"/>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33</w:instrText>
        </w:r>
      </w:fldSimple>
      <w:r>
        <w:instrText>)</w:instrText>
      </w:r>
      <w:r w:rsidR="00795B92">
        <w:fldChar w:fldCharType="end"/>
      </w:r>
    </w:p>
    <w:p w:rsidR="003332B6" w:rsidRPr="003332B6" w:rsidRDefault="00112A0F" w:rsidP="003332B6">
      <w:r>
        <w:t>In case of a UAV with a vertical plane of symmetry</w:t>
      </w:r>
      <w:r w:rsidR="00B0400F">
        <w:t xml:space="preserve"> spanned by body axes </w:t>
      </w:r>
      <w:r w:rsidR="00B0400F" w:rsidRPr="00B0400F">
        <w:rPr>
          <w:position w:val="-12"/>
        </w:rPr>
        <w:object w:dxaOrig="560" w:dyaOrig="360">
          <v:shape id="_x0000_i1259" type="#_x0000_t75" style="width:27.8pt;height:18pt" o:ole="">
            <v:imagedata r:id="rId420" o:title=""/>
          </v:shape>
          <o:OLEObject Type="Embed" ProgID="Equation.DSMT4" ShapeID="_x0000_i1259" DrawAspect="Content" ObjectID="_1395777360" r:id="rId421"/>
        </w:object>
      </w:r>
      <w:r>
        <w:t xml:space="preserve"> the two pairs of </w:t>
      </w:r>
      <w:r w:rsidR="00F17723">
        <w:t xml:space="preserve">the </w:t>
      </w:r>
      <w:r>
        <w:t xml:space="preserve">off-diagonal terms of matrix </w:t>
      </w:r>
      <w:r w:rsidR="00F17723" w:rsidRPr="00F17723">
        <w:rPr>
          <w:position w:val="-4"/>
        </w:rPr>
        <w:object w:dxaOrig="180" w:dyaOrig="260">
          <v:shape id="_x0000_i1258" type="#_x0000_t75" style="width:9.25pt;height:13.1pt" o:ole="">
            <v:imagedata r:id="rId422" o:title=""/>
          </v:shape>
          <o:OLEObject Type="Embed" ProgID="Equation.DSMT4" ShapeID="_x0000_i1258" DrawAspect="Content" ObjectID="_1395777361" r:id="rId423"/>
        </w:object>
      </w:r>
      <w:r>
        <w:t xml:space="preserve">become zero, namely </w:t>
      </w:r>
      <w:r w:rsidRPr="00112A0F">
        <w:rPr>
          <w:position w:val="-14"/>
        </w:rPr>
        <w:object w:dxaOrig="1200" w:dyaOrig="380">
          <v:shape id="_x0000_i1255" type="#_x0000_t75" style="width:60pt;height:19.1pt" o:ole="">
            <v:imagedata r:id="rId424" o:title=""/>
          </v:shape>
          <o:OLEObject Type="Embed" ProgID="Equation.DSMT4" ShapeID="_x0000_i1255" DrawAspect="Content" ObjectID="_1395777362" r:id="rId425"/>
        </w:object>
      </w:r>
      <w:r>
        <w:t xml:space="preserve">and </w:t>
      </w:r>
      <w:r w:rsidRPr="00112A0F">
        <w:rPr>
          <w:position w:val="-14"/>
        </w:rPr>
        <w:object w:dxaOrig="1180" w:dyaOrig="380">
          <v:shape id="_x0000_i1256" type="#_x0000_t75" style="width:58.9pt;height:19.1pt" o:ole="">
            <v:imagedata r:id="rId426" o:title=""/>
          </v:shape>
          <o:OLEObject Type="Embed" ProgID="Equation.DSMT4" ShapeID="_x0000_i1256" DrawAspect="Content" ObjectID="_1395777363" r:id="rId427"/>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60" type="#_x0000_t75" style="width:178.9pt;height:55.1pt" o:ole="">
            <v:imagedata r:id="rId428" o:title=""/>
          </v:shape>
          <o:OLEObject Type="Embed" ProgID="Equation.DSMT4" ShapeID="_x0000_i1260" DrawAspect="Content" ObjectID="_1395777364" r:id="rId429"/>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34</w:instrText>
        </w:r>
      </w:fldSimple>
      <w:r>
        <w:instrText>)</w:instrText>
      </w:r>
      <w:r w:rsidR="00795B92">
        <w:fldChar w:fldCharType="end"/>
      </w:r>
    </w:p>
    <w:p w:rsidR="00113C0E" w:rsidRDefault="00113C0E" w:rsidP="00113C0E">
      <w:r>
        <w:lastRenderedPageBreak/>
        <w:t>Equations represent the complete rotational dynamics of a typical fixed wing UAV</w:t>
      </w:r>
      <w:r w:rsidR="008F715F">
        <w:t xml:space="preserve"> with a longitudinal plane of symmetry</w:t>
      </w:r>
      <w:r>
        <w:t>.</w:t>
      </w:r>
    </w:p>
    <w:p w:rsidR="008F715F" w:rsidRPr="00E4264E" w:rsidRDefault="008F715F" w:rsidP="008F715F">
      <w:pPr>
        <w:pStyle w:val="Heading3"/>
      </w:pPr>
      <w:r>
        <w:t>Complete set of 6DOF Equations of Motion</w:t>
      </w:r>
    </w:p>
    <w:p w:rsidR="00BC7423" w:rsidRDefault="00BC7423" w:rsidP="00BC7423">
      <w:pPr>
        <w:pStyle w:val="MTDisplayEquation"/>
      </w:pPr>
      <w:r>
        <w:tab/>
      </w:r>
      <w:r w:rsidRPr="00BC7423">
        <w:rPr>
          <w:position w:val="-100"/>
        </w:rPr>
        <w:object w:dxaOrig="6440" w:dyaOrig="2120">
          <v:shape id="_x0000_i1169" type="#_x0000_t75" style="width:322.35pt;height:106.35pt" o:ole="">
            <v:imagedata r:id="rId430" o:title=""/>
          </v:shape>
          <o:OLEObject Type="Embed" ProgID="Equation.DSMT4" ShapeID="_x0000_i1169" DrawAspect="Content" ObjectID="_1395777365" r:id="rId431"/>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35</w:instrText>
        </w:r>
      </w:fldSimple>
      <w:r>
        <w:instrText>)</w:instrText>
      </w:r>
      <w:r w:rsidR="00795B92">
        <w:fldChar w:fldCharType="end"/>
      </w:r>
    </w:p>
    <w:p w:rsidR="00BC7423" w:rsidRDefault="00BC7423" w:rsidP="00BC7423">
      <w:pPr>
        <w:pStyle w:val="MTDisplayEquation"/>
      </w:pPr>
      <w:r>
        <w:tab/>
      </w:r>
      <w:r w:rsidRPr="00BC7423">
        <w:rPr>
          <w:position w:val="-62"/>
        </w:rPr>
        <w:object w:dxaOrig="9999" w:dyaOrig="1359">
          <v:shape id="_x0000_i1170" type="#_x0000_t75" style="width:500.2pt;height:68.2pt" o:ole="">
            <v:imagedata r:id="rId432" o:title=""/>
          </v:shape>
          <o:OLEObject Type="Embed" ProgID="Equation.DSMT4" ShapeID="_x0000_i1170" DrawAspect="Content" ObjectID="_1395777366" r:id="rId433"/>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36</w:instrText>
        </w:r>
      </w:fldSimple>
      <w:r>
        <w:instrText>)</w:instrText>
      </w:r>
      <w:r w:rsidR="00795B92">
        <w:fldChar w:fldCharType="end"/>
      </w:r>
    </w:p>
    <w:p w:rsidR="00BC7423" w:rsidRPr="00E011F2" w:rsidRDefault="00BC7423" w:rsidP="00BC7423">
      <w:pPr>
        <w:pStyle w:val="MTDisplayEquation"/>
      </w:pPr>
      <w:r>
        <w:tab/>
      </w:r>
      <w:r w:rsidRPr="00BC7423">
        <w:rPr>
          <w:position w:val="-78"/>
        </w:rPr>
        <w:object w:dxaOrig="9780" w:dyaOrig="1680">
          <v:shape id="_x0000_i1171" type="#_x0000_t75" style="width:489.25pt;height:84pt" o:ole="">
            <v:imagedata r:id="rId434" o:title=""/>
          </v:shape>
          <o:OLEObject Type="Embed" ProgID="Equation.DSMT4" ShapeID="_x0000_i1171" DrawAspect="Content" ObjectID="_1395777367" r:id="rId435"/>
        </w:object>
      </w:r>
      <w:r>
        <w:tab/>
      </w:r>
      <w:r w:rsidR="00795B92">
        <w:fldChar w:fldCharType="begin"/>
      </w:r>
      <w:r>
        <w:instrText xml:space="preserve"> MACROBUTTON MTPlaceRef \* MERGEFORMAT </w:instrText>
      </w:r>
      <w:r w:rsidR="00795B92">
        <w:fldChar w:fldCharType="begin"/>
      </w:r>
      <w:r>
        <w:instrText xml:space="preserve"> SEQ MTEqn \h \* MERGEFORMAT </w:instrText>
      </w:r>
      <w:r w:rsidR="00795B92">
        <w:fldChar w:fldCharType="end"/>
      </w:r>
      <w:r>
        <w:instrText>(</w:instrText>
      </w:r>
      <w:fldSimple w:instr=" SEQ MTSec \c \* Arabic \* MERGEFORMAT ">
        <w:r w:rsidR="008E2D05">
          <w:rPr>
            <w:noProof/>
          </w:rPr>
          <w:instrText>1</w:instrText>
        </w:r>
      </w:fldSimple>
      <w:r>
        <w:instrText>.</w:instrText>
      </w:r>
      <w:fldSimple w:instr=" SEQ MTEqn \c \* Arabic \* MERGEFORMAT ">
        <w:r w:rsidR="008E2D05">
          <w:rPr>
            <w:noProof/>
          </w:rPr>
          <w:instrText>37</w:instrText>
        </w:r>
      </w:fldSimple>
      <w:r>
        <w:instrText>)</w:instrText>
      </w:r>
      <w:r w:rsidR="00795B92">
        <w:fldChar w:fldCharType="end"/>
      </w:r>
    </w:p>
    <w:p w:rsidR="00E011F2" w:rsidRPr="001725DF" w:rsidRDefault="00E011F2" w:rsidP="00E011F2">
      <w:pPr>
        <w:rPr>
          <w:lang w:val="en-GB"/>
        </w:rPr>
      </w:pPr>
      <w:r>
        <w:rPr>
          <w:lang w:val="en-GB"/>
        </w:rPr>
        <w:t>Please enter your text here …</w:t>
      </w:r>
    </w:p>
    <w:p w:rsidR="00A50BA7" w:rsidRDefault="00E011F2" w:rsidP="00A50BA7">
      <w:pPr>
        <w:pStyle w:val="Heading2"/>
        <w:rPr>
          <w:lang w:val="en-GB"/>
        </w:rPr>
      </w:pPr>
      <w:r>
        <w:t>Aerodynamic Forces and Moments Acting on the Airplane</w:t>
      </w:r>
    </w:p>
    <w:p w:rsidR="00E011F2" w:rsidRDefault="00E011F2" w:rsidP="00E011F2">
      <w:pPr>
        <w:pStyle w:val="ListParagraph"/>
        <w:numPr>
          <w:ilvl w:val="0"/>
          <w:numId w:val="6"/>
        </w:numPr>
      </w:pPr>
      <w:r>
        <w:t>Definition of Wind frame. Angle of Attack and side slip</w:t>
      </w:r>
    </w:p>
    <w:p w:rsidR="00E011F2" w:rsidRDefault="00E011F2" w:rsidP="00E011F2">
      <w:pPr>
        <w:pStyle w:val="ListParagraph"/>
        <w:numPr>
          <w:ilvl w:val="0"/>
          <w:numId w:val="6"/>
        </w:numPr>
      </w:pPr>
      <w:r>
        <w:t>Control surface deflection</w:t>
      </w:r>
    </w:p>
    <w:p w:rsidR="00E011F2" w:rsidRDefault="00E011F2" w:rsidP="00E011F2">
      <w:pPr>
        <w:pStyle w:val="ListParagraph"/>
        <w:numPr>
          <w:ilvl w:val="0"/>
          <w:numId w:val="6"/>
        </w:numPr>
        <w:rPr>
          <w:lang w:val="en-GB"/>
        </w:rPr>
      </w:pPr>
      <w:r>
        <w:t>Static Stability</w:t>
      </w:r>
    </w:p>
    <w:p w:rsidR="00A50BA7" w:rsidRPr="001725DF" w:rsidRDefault="00A50BA7" w:rsidP="00A50BA7">
      <w:pPr>
        <w:rPr>
          <w:lang w:val="en-GB"/>
        </w:rPr>
      </w:pPr>
      <w:r>
        <w:rPr>
          <w:lang w:val="en-GB"/>
        </w:rPr>
        <w:t>Please enter your text here …</w:t>
      </w:r>
    </w:p>
    <w:p w:rsidR="00E011F2" w:rsidRDefault="00E011F2" w:rsidP="00E011F2">
      <w:pPr>
        <w:pStyle w:val="Heading2"/>
        <w:rPr>
          <w:lang w:val="en-GB"/>
        </w:rPr>
      </w:pPr>
      <w:r>
        <w:t>Introduction to Mathematical Implementation in Simulink</w:t>
      </w:r>
    </w:p>
    <w:p w:rsidR="00E011F2" w:rsidRPr="001725DF" w:rsidRDefault="00E011F2" w:rsidP="00E011F2">
      <w:pPr>
        <w:rPr>
          <w:lang w:val="en-GB"/>
        </w:rPr>
      </w:pPr>
      <w:r>
        <w:rPr>
          <w:lang w:val="en-GB"/>
        </w:rPr>
        <w:t>Please enter your text here …</w:t>
      </w:r>
    </w:p>
    <w:p w:rsidR="00A50BA7" w:rsidRDefault="00E011F2" w:rsidP="00A50BA7">
      <w:pPr>
        <w:pStyle w:val="Heading2"/>
        <w:rPr>
          <w:lang w:val="en-GB"/>
        </w:rPr>
      </w:pPr>
      <w:r>
        <w:t>Conclusions</w:t>
      </w:r>
    </w:p>
    <w:p w:rsidR="00A50BA7" w:rsidRPr="001725DF" w:rsidRDefault="00A50BA7" w:rsidP="00A50BA7">
      <w:pPr>
        <w:rPr>
          <w:lang w:val="en-GB"/>
        </w:rPr>
      </w:pPr>
      <w:r>
        <w:rPr>
          <w:lang w:val="en-GB"/>
        </w:rPr>
        <w:t>Please enter your text here …</w:t>
      </w:r>
    </w:p>
    <w:p w:rsidR="00FA6EF3" w:rsidRPr="001725DF" w:rsidRDefault="00FA6EF3" w:rsidP="00FA6EF3">
      <w:pPr>
        <w:pStyle w:val="Heading2"/>
        <w:rPr>
          <w:rFonts w:ascii="Times New Roman" w:hAnsi="Times New Roman"/>
          <w:lang w:val="en-GB"/>
        </w:rPr>
      </w:pPr>
      <w:r w:rsidRPr="00EE5027">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436"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lastRenderedPageBreak/>
        <w:t>→ …</w:t>
      </w:r>
    </w:p>
    <w:p w:rsidR="001725DF" w:rsidRDefault="00E641D0" w:rsidP="001725DF">
      <w:pPr>
        <w:pStyle w:val="Heading2"/>
        <w:rPr>
          <w:lang w:val="en-GB"/>
        </w:rPr>
      </w:pPr>
      <w:r w:rsidRPr="00E641D0">
        <w:t xml:space="preserve">References [max. </w:t>
      </w:r>
      <w:r w:rsidR="00623184">
        <w:t>75</w:t>
      </w:r>
      <w:r w:rsidRPr="00E641D0">
        <w:t>]</w:t>
      </w:r>
    </w:p>
    <w:p w:rsidR="008E2D05" w:rsidRDefault="00795B92" w:rsidP="008E2D05">
      <w:pPr>
        <w:pStyle w:val="Bibliography"/>
        <w:rPr>
          <w:noProof/>
        </w:rPr>
      </w:pPr>
      <w:r>
        <w:rPr>
          <w:lang w:val="en-GB"/>
        </w:rPr>
        <w:fldChar w:fldCharType="begin"/>
      </w:r>
      <w:r w:rsidR="005075A9">
        <w:instrText xml:space="preserve"> BIBLIOGRAPHY  \l 1033 </w:instrText>
      </w:r>
      <w:r>
        <w:rPr>
          <w:lang w:val="en-GB"/>
        </w:rPr>
        <w:fldChar w:fldCharType="separate"/>
      </w:r>
      <w:r w:rsidR="008E2D05">
        <w:rPr>
          <w:noProof/>
        </w:rPr>
        <w:t xml:space="preserve">Beard, Randal, and Timothy McLain. </w:t>
      </w:r>
      <w:r w:rsidR="008E2D05">
        <w:rPr>
          <w:i/>
          <w:iCs/>
          <w:noProof/>
        </w:rPr>
        <w:t>Small Unmanned Aircraft: Theory and Practice.</w:t>
      </w:r>
      <w:r w:rsidR="008E2D05">
        <w:rPr>
          <w:noProof/>
        </w:rPr>
        <w:t xml:space="preserve"> Princeton University Press, 2012.</w:t>
      </w:r>
    </w:p>
    <w:p w:rsidR="008E2D05" w:rsidRDefault="008E2D05" w:rsidP="008E2D05">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8E2D05" w:rsidRDefault="008E2D05" w:rsidP="008E2D05">
      <w:pPr>
        <w:pStyle w:val="Bibliography"/>
        <w:rPr>
          <w:noProof/>
        </w:rPr>
      </w:pPr>
      <w:r>
        <w:rPr>
          <w:noProof/>
        </w:rPr>
        <w:t xml:space="preserve">Goldstein, Herbert. </w:t>
      </w:r>
      <w:r>
        <w:rPr>
          <w:i/>
          <w:iCs/>
          <w:noProof/>
        </w:rPr>
        <w:t>Classical Mechanics.</w:t>
      </w:r>
      <w:r>
        <w:rPr>
          <w:noProof/>
        </w:rPr>
        <w:t xml:space="preserve"> 2 nd. Addison-Wesley, 1980.</w:t>
      </w:r>
    </w:p>
    <w:p w:rsidR="008E2D05" w:rsidRDefault="008E2D05" w:rsidP="008E2D05">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8E2D05" w:rsidRDefault="008E2D05" w:rsidP="008E2D05">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795B92" w:rsidP="008E2D05">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972D0" w:rsidRDefault="004972D0">
      <w:r>
        <w:separator/>
      </w:r>
    </w:p>
  </w:endnote>
  <w:endnote w:type="continuationSeparator" w:id="0">
    <w:p w:rsidR="004972D0" w:rsidRDefault="004972D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972D0" w:rsidRDefault="004972D0">
      <w:r>
        <w:separator/>
      </w:r>
    </w:p>
  </w:footnote>
  <w:footnote w:type="continuationSeparator" w:id="0">
    <w:p w:rsidR="004972D0" w:rsidRDefault="004972D0">
      <w:r>
        <w:continuationSeparator/>
      </w:r>
    </w:p>
  </w:footnote>
  <w:footnote w:id="1">
    <w:p w:rsidR="008E2D05" w:rsidRPr="00AE1ABD" w:rsidRDefault="008E2D05">
      <w:pPr>
        <w:pStyle w:val="FootnoteText"/>
      </w:pPr>
      <w:r>
        <w:rPr>
          <w:rStyle w:val="FootnoteReference"/>
        </w:rPr>
        <w:footnoteRef/>
      </w:r>
      <w:r>
        <w:t xml:space="preserve">  Word range: 8000-10,000</w:t>
      </w:r>
    </w:p>
  </w:footnote>
  <w:footnote w:id="2">
    <w:p w:rsidR="008E2D05" w:rsidRDefault="008E2D05">
      <w:pPr>
        <w:pStyle w:val="FootnoteText"/>
      </w:pPr>
      <w:r>
        <w:rPr>
          <w:rStyle w:val="FootnoteReference"/>
        </w:rPr>
        <w:footnoteRef/>
      </w:r>
      <w:r>
        <w:t xml:space="preserve"> Trivial rotation is the one described by an identity matrix, thus no rotation takes place.</w:t>
      </w:r>
    </w:p>
  </w:footnote>
  <w:footnote w:id="3">
    <w:p w:rsidR="008E2D05" w:rsidRDefault="008E2D05">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0"/>
  </w:num>
  <w:num w:numId="2">
    <w:abstractNumId w:val="1"/>
  </w:num>
  <w:num w:numId="3">
    <w:abstractNumId w:val="0"/>
  </w:num>
  <w:num w:numId="4">
    <w:abstractNumId w:val="8"/>
  </w:num>
  <w:num w:numId="5">
    <w:abstractNumId w:val="13"/>
  </w:num>
  <w:num w:numId="6">
    <w:abstractNumId w:val="6"/>
  </w:num>
  <w:num w:numId="7">
    <w:abstractNumId w:val="12"/>
  </w:num>
  <w:num w:numId="8">
    <w:abstractNumId w:val="9"/>
  </w:num>
  <w:num w:numId="9">
    <w:abstractNumId w:val="4"/>
  </w:num>
  <w:num w:numId="10">
    <w:abstractNumId w:val="11"/>
  </w:num>
  <w:num w:numId="11">
    <w:abstractNumId w:val="7"/>
  </w:num>
  <w:num w:numId="12">
    <w:abstractNumId w:val="5"/>
  </w:num>
  <w:num w:numId="13">
    <w:abstractNumId w:val="2"/>
  </w:num>
  <w:num w:numId="1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37"/>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36866"/>
  </w:hdrShapeDefaults>
  <w:footnotePr>
    <w:numFmt w:val="chicago"/>
    <w:footnote w:id="-1"/>
    <w:footnote w:id="0"/>
  </w:footnotePr>
  <w:endnotePr>
    <w:endnote w:id="-1"/>
    <w:endnote w:id="0"/>
  </w:endnotePr>
  <w:compat/>
  <w:rsids>
    <w:rsidRoot w:val="001725DF"/>
    <w:rsid w:val="000055E7"/>
    <w:rsid w:val="000107BF"/>
    <w:rsid w:val="00022521"/>
    <w:rsid w:val="00022E9C"/>
    <w:rsid w:val="0003193B"/>
    <w:rsid w:val="000376E2"/>
    <w:rsid w:val="0004760F"/>
    <w:rsid w:val="00056A87"/>
    <w:rsid w:val="00066030"/>
    <w:rsid w:val="000666C4"/>
    <w:rsid w:val="00074D7D"/>
    <w:rsid w:val="00074DA0"/>
    <w:rsid w:val="000803A9"/>
    <w:rsid w:val="00091FF0"/>
    <w:rsid w:val="00096DE1"/>
    <w:rsid w:val="000D7E68"/>
    <w:rsid w:val="000F1F45"/>
    <w:rsid w:val="000F6C0B"/>
    <w:rsid w:val="000F7C30"/>
    <w:rsid w:val="00112A0F"/>
    <w:rsid w:val="00113C0E"/>
    <w:rsid w:val="00125253"/>
    <w:rsid w:val="00126981"/>
    <w:rsid w:val="00133498"/>
    <w:rsid w:val="00135DC9"/>
    <w:rsid w:val="00137047"/>
    <w:rsid w:val="001641A1"/>
    <w:rsid w:val="001725DF"/>
    <w:rsid w:val="00176B40"/>
    <w:rsid w:val="00182448"/>
    <w:rsid w:val="00182CC1"/>
    <w:rsid w:val="0018432F"/>
    <w:rsid w:val="001A1844"/>
    <w:rsid w:val="001B1F42"/>
    <w:rsid w:val="001C762E"/>
    <w:rsid w:val="001D3916"/>
    <w:rsid w:val="001D4215"/>
    <w:rsid w:val="001D5519"/>
    <w:rsid w:val="00214AFA"/>
    <w:rsid w:val="00217ED3"/>
    <w:rsid w:val="0022648A"/>
    <w:rsid w:val="002300BE"/>
    <w:rsid w:val="002367AC"/>
    <w:rsid w:val="0024603E"/>
    <w:rsid w:val="002473E2"/>
    <w:rsid w:val="0026637E"/>
    <w:rsid w:val="00270947"/>
    <w:rsid w:val="00271658"/>
    <w:rsid w:val="00277C7B"/>
    <w:rsid w:val="00282267"/>
    <w:rsid w:val="00284B03"/>
    <w:rsid w:val="002878D6"/>
    <w:rsid w:val="00287CDE"/>
    <w:rsid w:val="002A6EBC"/>
    <w:rsid w:val="002B4722"/>
    <w:rsid w:val="002C6E95"/>
    <w:rsid w:val="002D1923"/>
    <w:rsid w:val="002D468A"/>
    <w:rsid w:val="002E19F3"/>
    <w:rsid w:val="00311797"/>
    <w:rsid w:val="00312764"/>
    <w:rsid w:val="003224D9"/>
    <w:rsid w:val="003332B6"/>
    <w:rsid w:val="00336ABE"/>
    <w:rsid w:val="00337543"/>
    <w:rsid w:val="00343F89"/>
    <w:rsid w:val="0034718C"/>
    <w:rsid w:val="00357848"/>
    <w:rsid w:val="0039678F"/>
    <w:rsid w:val="003A4FD3"/>
    <w:rsid w:val="003A5A5D"/>
    <w:rsid w:val="003B4BE1"/>
    <w:rsid w:val="003C5F9E"/>
    <w:rsid w:val="003C7D54"/>
    <w:rsid w:val="003D08BD"/>
    <w:rsid w:val="003D5FD7"/>
    <w:rsid w:val="003E7F70"/>
    <w:rsid w:val="003F05DC"/>
    <w:rsid w:val="0042170E"/>
    <w:rsid w:val="004235FA"/>
    <w:rsid w:val="00431C3D"/>
    <w:rsid w:val="00435999"/>
    <w:rsid w:val="00444A0A"/>
    <w:rsid w:val="00451F67"/>
    <w:rsid w:val="00463A20"/>
    <w:rsid w:val="0046471D"/>
    <w:rsid w:val="00482133"/>
    <w:rsid w:val="0048388D"/>
    <w:rsid w:val="00484D1E"/>
    <w:rsid w:val="00486779"/>
    <w:rsid w:val="0049146B"/>
    <w:rsid w:val="00496E12"/>
    <w:rsid w:val="004972D0"/>
    <w:rsid w:val="00497BC1"/>
    <w:rsid w:val="004A4E00"/>
    <w:rsid w:val="004A7C04"/>
    <w:rsid w:val="004B21A2"/>
    <w:rsid w:val="004D4D34"/>
    <w:rsid w:val="004E03F8"/>
    <w:rsid w:val="004E6217"/>
    <w:rsid w:val="004F0C8E"/>
    <w:rsid w:val="005005CC"/>
    <w:rsid w:val="00504F91"/>
    <w:rsid w:val="005075A9"/>
    <w:rsid w:val="005176B4"/>
    <w:rsid w:val="0052523E"/>
    <w:rsid w:val="00532042"/>
    <w:rsid w:val="00535B2B"/>
    <w:rsid w:val="00541562"/>
    <w:rsid w:val="00553AA4"/>
    <w:rsid w:val="00562AEC"/>
    <w:rsid w:val="00563080"/>
    <w:rsid w:val="0058698C"/>
    <w:rsid w:val="0059277D"/>
    <w:rsid w:val="00597698"/>
    <w:rsid w:val="005A1C5F"/>
    <w:rsid w:val="005A608D"/>
    <w:rsid w:val="005A69F6"/>
    <w:rsid w:val="005C2237"/>
    <w:rsid w:val="005D08DF"/>
    <w:rsid w:val="005D0E9A"/>
    <w:rsid w:val="005E18BA"/>
    <w:rsid w:val="005E4419"/>
    <w:rsid w:val="005E4874"/>
    <w:rsid w:val="005F0392"/>
    <w:rsid w:val="006006FD"/>
    <w:rsid w:val="00605979"/>
    <w:rsid w:val="00606FBE"/>
    <w:rsid w:val="00615184"/>
    <w:rsid w:val="00621666"/>
    <w:rsid w:val="00623184"/>
    <w:rsid w:val="00624349"/>
    <w:rsid w:val="006249F2"/>
    <w:rsid w:val="00634599"/>
    <w:rsid w:val="00654814"/>
    <w:rsid w:val="0065668C"/>
    <w:rsid w:val="006A69AB"/>
    <w:rsid w:val="006B18AB"/>
    <w:rsid w:val="006B6312"/>
    <w:rsid w:val="006E00C5"/>
    <w:rsid w:val="006E4DD7"/>
    <w:rsid w:val="006F5C6C"/>
    <w:rsid w:val="00702A58"/>
    <w:rsid w:val="00711873"/>
    <w:rsid w:val="0071615A"/>
    <w:rsid w:val="00720F0A"/>
    <w:rsid w:val="007223AC"/>
    <w:rsid w:val="007246A4"/>
    <w:rsid w:val="00732105"/>
    <w:rsid w:val="00742D9E"/>
    <w:rsid w:val="0074626A"/>
    <w:rsid w:val="00757219"/>
    <w:rsid w:val="00766B39"/>
    <w:rsid w:val="007725D8"/>
    <w:rsid w:val="00790012"/>
    <w:rsid w:val="0079227F"/>
    <w:rsid w:val="00795B92"/>
    <w:rsid w:val="00797743"/>
    <w:rsid w:val="007A1436"/>
    <w:rsid w:val="007B0A85"/>
    <w:rsid w:val="007B5C90"/>
    <w:rsid w:val="007B7182"/>
    <w:rsid w:val="007C5982"/>
    <w:rsid w:val="007D400F"/>
    <w:rsid w:val="007D475C"/>
    <w:rsid w:val="007E0593"/>
    <w:rsid w:val="007E5291"/>
    <w:rsid w:val="007E7D0B"/>
    <w:rsid w:val="007F7550"/>
    <w:rsid w:val="00801614"/>
    <w:rsid w:val="00807BA4"/>
    <w:rsid w:val="00820350"/>
    <w:rsid w:val="00832FD4"/>
    <w:rsid w:val="00844AF0"/>
    <w:rsid w:val="008477AF"/>
    <w:rsid w:val="008532C7"/>
    <w:rsid w:val="00854354"/>
    <w:rsid w:val="00857AF7"/>
    <w:rsid w:val="0086125D"/>
    <w:rsid w:val="00864C9F"/>
    <w:rsid w:val="00876F93"/>
    <w:rsid w:val="00883EB3"/>
    <w:rsid w:val="008913FE"/>
    <w:rsid w:val="008A13B5"/>
    <w:rsid w:val="008A51EC"/>
    <w:rsid w:val="008B4469"/>
    <w:rsid w:val="008B511A"/>
    <w:rsid w:val="008B7865"/>
    <w:rsid w:val="008C5D77"/>
    <w:rsid w:val="008D0C35"/>
    <w:rsid w:val="008D12BE"/>
    <w:rsid w:val="008D1AC8"/>
    <w:rsid w:val="008D28D9"/>
    <w:rsid w:val="008E1CA5"/>
    <w:rsid w:val="008E2D05"/>
    <w:rsid w:val="008E5998"/>
    <w:rsid w:val="008F52E9"/>
    <w:rsid w:val="008F715F"/>
    <w:rsid w:val="009025B4"/>
    <w:rsid w:val="009067BD"/>
    <w:rsid w:val="00907053"/>
    <w:rsid w:val="00907727"/>
    <w:rsid w:val="00912C12"/>
    <w:rsid w:val="009149DE"/>
    <w:rsid w:val="009213D6"/>
    <w:rsid w:val="00930C87"/>
    <w:rsid w:val="00953C11"/>
    <w:rsid w:val="00955079"/>
    <w:rsid w:val="0095601F"/>
    <w:rsid w:val="0097359D"/>
    <w:rsid w:val="0097570E"/>
    <w:rsid w:val="009A221C"/>
    <w:rsid w:val="009B0802"/>
    <w:rsid w:val="009B65E2"/>
    <w:rsid w:val="009C7F6F"/>
    <w:rsid w:val="009D617D"/>
    <w:rsid w:val="009D78B0"/>
    <w:rsid w:val="009E48E3"/>
    <w:rsid w:val="009F0DAD"/>
    <w:rsid w:val="00A071AC"/>
    <w:rsid w:val="00A109FD"/>
    <w:rsid w:val="00A145EC"/>
    <w:rsid w:val="00A30E6E"/>
    <w:rsid w:val="00A36D78"/>
    <w:rsid w:val="00A37F7E"/>
    <w:rsid w:val="00A42DCB"/>
    <w:rsid w:val="00A50BA7"/>
    <w:rsid w:val="00A53EEE"/>
    <w:rsid w:val="00A63CF4"/>
    <w:rsid w:val="00A70128"/>
    <w:rsid w:val="00A708BE"/>
    <w:rsid w:val="00A761D3"/>
    <w:rsid w:val="00A76633"/>
    <w:rsid w:val="00A7737A"/>
    <w:rsid w:val="00A93AA7"/>
    <w:rsid w:val="00AA034F"/>
    <w:rsid w:val="00AA0B2D"/>
    <w:rsid w:val="00AA0F08"/>
    <w:rsid w:val="00AA4343"/>
    <w:rsid w:val="00AB0DF2"/>
    <w:rsid w:val="00AB3AC2"/>
    <w:rsid w:val="00AC7ED2"/>
    <w:rsid w:val="00AD3D30"/>
    <w:rsid w:val="00AD77E2"/>
    <w:rsid w:val="00AE1ABD"/>
    <w:rsid w:val="00B02327"/>
    <w:rsid w:val="00B03DCD"/>
    <w:rsid w:val="00B0400F"/>
    <w:rsid w:val="00B05265"/>
    <w:rsid w:val="00B103D1"/>
    <w:rsid w:val="00B10AA1"/>
    <w:rsid w:val="00B13E95"/>
    <w:rsid w:val="00B20D83"/>
    <w:rsid w:val="00B2551E"/>
    <w:rsid w:val="00B359B5"/>
    <w:rsid w:val="00B44E4F"/>
    <w:rsid w:val="00B45281"/>
    <w:rsid w:val="00B45609"/>
    <w:rsid w:val="00B467F8"/>
    <w:rsid w:val="00B5042F"/>
    <w:rsid w:val="00B50A7D"/>
    <w:rsid w:val="00B516E3"/>
    <w:rsid w:val="00B53BAD"/>
    <w:rsid w:val="00B576DE"/>
    <w:rsid w:val="00B60CC5"/>
    <w:rsid w:val="00B70681"/>
    <w:rsid w:val="00B76D32"/>
    <w:rsid w:val="00B7778D"/>
    <w:rsid w:val="00B97889"/>
    <w:rsid w:val="00BB2AD7"/>
    <w:rsid w:val="00BC2675"/>
    <w:rsid w:val="00BC7423"/>
    <w:rsid w:val="00BD0B65"/>
    <w:rsid w:val="00BD0B9F"/>
    <w:rsid w:val="00BF0B04"/>
    <w:rsid w:val="00BF0EEF"/>
    <w:rsid w:val="00BF10B7"/>
    <w:rsid w:val="00C02E1E"/>
    <w:rsid w:val="00C10F98"/>
    <w:rsid w:val="00C13199"/>
    <w:rsid w:val="00C15D41"/>
    <w:rsid w:val="00C166E9"/>
    <w:rsid w:val="00C4063D"/>
    <w:rsid w:val="00C54BAB"/>
    <w:rsid w:val="00C5624D"/>
    <w:rsid w:val="00C63B91"/>
    <w:rsid w:val="00C81532"/>
    <w:rsid w:val="00CA044A"/>
    <w:rsid w:val="00CC13EB"/>
    <w:rsid w:val="00CC6E2D"/>
    <w:rsid w:val="00CC70C6"/>
    <w:rsid w:val="00CC7E8C"/>
    <w:rsid w:val="00CD2B5E"/>
    <w:rsid w:val="00CD30D6"/>
    <w:rsid w:val="00CE0B1A"/>
    <w:rsid w:val="00CF05B9"/>
    <w:rsid w:val="00CF0C37"/>
    <w:rsid w:val="00CF4C43"/>
    <w:rsid w:val="00D057FE"/>
    <w:rsid w:val="00D10DAF"/>
    <w:rsid w:val="00D24CCA"/>
    <w:rsid w:val="00D323AE"/>
    <w:rsid w:val="00D42E6F"/>
    <w:rsid w:val="00D4664D"/>
    <w:rsid w:val="00D50DA8"/>
    <w:rsid w:val="00D533E2"/>
    <w:rsid w:val="00D559BF"/>
    <w:rsid w:val="00D63EAB"/>
    <w:rsid w:val="00D6475B"/>
    <w:rsid w:val="00D65601"/>
    <w:rsid w:val="00D765DF"/>
    <w:rsid w:val="00D87BBA"/>
    <w:rsid w:val="00D92EBB"/>
    <w:rsid w:val="00D94ECA"/>
    <w:rsid w:val="00D95194"/>
    <w:rsid w:val="00DA0DAC"/>
    <w:rsid w:val="00DA3025"/>
    <w:rsid w:val="00DA4A75"/>
    <w:rsid w:val="00DC0B7B"/>
    <w:rsid w:val="00DC79DF"/>
    <w:rsid w:val="00DC7E3B"/>
    <w:rsid w:val="00DD1FD3"/>
    <w:rsid w:val="00DD41C4"/>
    <w:rsid w:val="00DE4247"/>
    <w:rsid w:val="00DE633D"/>
    <w:rsid w:val="00DF261B"/>
    <w:rsid w:val="00E011F2"/>
    <w:rsid w:val="00E05AF5"/>
    <w:rsid w:val="00E06555"/>
    <w:rsid w:val="00E2265F"/>
    <w:rsid w:val="00E32B98"/>
    <w:rsid w:val="00E332FC"/>
    <w:rsid w:val="00E33799"/>
    <w:rsid w:val="00E41043"/>
    <w:rsid w:val="00E4264E"/>
    <w:rsid w:val="00E43331"/>
    <w:rsid w:val="00E47963"/>
    <w:rsid w:val="00E56436"/>
    <w:rsid w:val="00E56F5D"/>
    <w:rsid w:val="00E641D0"/>
    <w:rsid w:val="00E64ECA"/>
    <w:rsid w:val="00E71702"/>
    <w:rsid w:val="00E900EB"/>
    <w:rsid w:val="00E942D4"/>
    <w:rsid w:val="00E9536F"/>
    <w:rsid w:val="00EA449C"/>
    <w:rsid w:val="00EB658E"/>
    <w:rsid w:val="00ED33FF"/>
    <w:rsid w:val="00ED65D3"/>
    <w:rsid w:val="00EE5027"/>
    <w:rsid w:val="00EF1450"/>
    <w:rsid w:val="00EF4846"/>
    <w:rsid w:val="00F12999"/>
    <w:rsid w:val="00F15E73"/>
    <w:rsid w:val="00F17723"/>
    <w:rsid w:val="00F20060"/>
    <w:rsid w:val="00F4025C"/>
    <w:rsid w:val="00F45D4D"/>
    <w:rsid w:val="00F46276"/>
    <w:rsid w:val="00F70EBA"/>
    <w:rsid w:val="00F71B65"/>
    <w:rsid w:val="00F9630A"/>
    <w:rsid w:val="00FA5D33"/>
    <w:rsid w:val="00FA6EF3"/>
    <w:rsid w:val="00FB7867"/>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0.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image" Target="media/image140.wmf"/><Relationship Id="rId366" Type="http://schemas.openxmlformats.org/officeDocument/2006/relationships/oleObject" Target="embeddings/oleObject201.bin"/><Relationship Id="rId170" Type="http://schemas.openxmlformats.org/officeDocument/2006/relationships/image" Target="media/image79.wmf"/><Relationship Id="rId226" Type="http://schemas.openxmlformats.org/officeDocument/2006/relationships/image" Target="media/image102.wmf"/><Relationship Id="rId433" Type="http://schemas.openxmlformats.org/officeDocument/2006/relationships/oleObject" Target="embeddings/oleObject236.bin"/><Relationship Id="rId268" Type="http://schemas.openxmlformats.org/officeDocument/2006/relationships/image" Target="media/image116.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oleObject" Target="embeddings/oleObject185.bin"/><Relationship Id="rId377" Type="http://schemas.openxmlformats.org/officeDocument/2006/relationships/image" Target="media/image164.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7.png"/><Relationship Id="rId402" Type="http://schemas.openxmlformats.org/officeDocument/2006/relationships/image" Target="media/image175.wmf"/><Relationship Id="rId279" Type="http://schemas.openxmlformats.org/officeDocument/2006/relationships/oleObject" Target="embeddings/oleObject151.bin"/><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oleObject" Target="embeddings/oleObject158.bin"/><Relationship Id="rId304" Type="http://schemas.openxmlformats.org/officeDocument/2006/relationships/oleObject" Target="embeddings/oleObject165.bin"/><Relationship Id="rId346" Type="http://schemas.openxmlformats.org/officeDocument/2006/relationships/oleObject" Target="embeddings/oleObject191.bin"/><Relationship Id="rId388" Type="http://schemas.openxmlformats.org/officeDocument/2006/relationships/oleObject" Target="embeddings/oleObject213.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oleObject" Target="embeddings/oleObject226.bin"/><Relationship Id="rId248" Type="http://schemas.openxmlformats.org/officeDocument/2006/relationships/image" Target="media/image110.wmf"/><Relationship Id="rId269" Type="http://schemas.openxmlformats.org/officeDocument/2006/relationships/oleObject" Target="embeddings/oleObject146.bin"/><Relationship Id="rId434" Type="http://schemas.openxmlformats.org/officeDocument/2006/relationships/image" Target="media/image191.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3.bin"/><Relationship Id="rId280" Type="http://schemas.openxmlformats.org/officeDocument/2006/relationships/oleObject" Target="embeddings/oleObject152.bin"/><Relationship Id="rId315" Type="http://schemas.openxmlformats.org/officeDocument/2006/relationships/image" Target="media/image136.wmf"/><Relationship Id="rId336" Type="http://schemas.openxmlformats.org/officeDocument/2006/relationships/oleObject" Target="embeddings/oleObject186.bin"/><Relationship Id="rId357" Type="http://schemas.openxmlformats.org/officeDocument/2006/relationships/image" Target="media/image154.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image" Target="media/image85.png"/><Relationship Id="rId217" Type="http://schemas.openxmlformats.org/officeDocument/2006/relationships/oleObject" Target="embeddings/oleObject112.bin"/><Relationship Id="rId378" Type="http://schemas.openxmlformats.org/officeDocument/2006/relationships/oleObject" Target="embeddings/oleObject207.bin"/><Relationship Id="rId399" Type="http://schemas.openxmlformats.org/officeDocument/2006/relationships/image" Target="media/image174.wmf"/><Relationship Id="rId403"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image" Target="media/image113.wmf"/><Relationship Id="rId424" Type="http://schemas.openxmlformats.org/officeDocument/2006/relationships/image" Target="media/image186.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17.wmf"/><Relationship Id="rId291" Type="http://schemas.openxmlformats.org/officeDocument/2006/relationships/image" Target="media/image126.wmf"/><Relationship Id="rId305" Type="http://schemas.openxmlformats.org/officeDocument/2006/relationships/image" Target="media/image133.wmf"/><Relationship Id="rId326" Type="http://schemas.openxmlformats.org/officeDocument/2006/relationships/image" Target="media/image141.wmf"/><Relationship Id="rId347" Type="http://schemas.openxmlformats.org/officeDocument/2006/relationships/image" Target="media/image149.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image" Target="media/image70.wmf"/><Relationship Id="rId368" Type="http://schemas.openxmlformats.org/officeDocument/2006/relationships/oleObject" Target="embeddings/oleObject202.bin"/><Relationship Id="rId389" Type="http://schemas.openxmlformats.org/officeDocument/2006/relationships/image" Target="media/image169.wmf"/><Relationship Id="rId172" Type="http://schemas.openxmlformats.org/officeDocument/2006/relationships/image" Target="media/image80.wmf"/><Relationship Id="rId193" Type="http://schemas.openxmlformats.org/officeDocument/2006/relationships/image" Target="media/image91.wmf"/><Relationship Id="rId207" Type="http://schemas.openxmlformats.org/officeDocument/2006/relationships/oleObject" Target="embeddings/oleObject104.bin"/><Relationship Id="rId228" Type="http://schemas.openxmlformats.org/officeDocument/2006/relationships/oleObject" Target="embeddings/oleObject119.bin"/><Relationship Id="rId249" Type="http://schemas.openxmlformats.org/officeDocument/2006/relationships/oleObject" Target="embeddings/oleObject132.bin"/><Relationship Id="rId414" Type="http://schemas.openxmlformats.org/officeDocument/2006/relationships/image" Target="media/image181.wmf"/><Relationship Id="rId435" Type="http://schemas.openxmlformats.org/officeDocument/2006/relationships/oleObject" Target="embeddings/oleObject237.bin"/><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0.bin"/><Relationship Id="rId281" Type="http://schemas.openxmlformats.org/officeDocument/2006/relationships/oleObject" Target="embeddings/oleObject153.bin"/><Relationship Id="rId316" Type="http://schemas.openxmlformats.org/officeDocument/2006/relationships/oleObject" Target="embeddings/oleObject173.bin"/><Relationship Id="rId337" Type="http://schemas.openxmlformats.org/officeDocument/2006/relationships/image" Target="media/image144.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image" Target="media/image65.wmf"/><Relationship Id="rId358" Type="http://schemas.openxmlformats.org/officeDocument/2006/relationships/oleObject" Target="embeddings/oleObject197.bin"/><Relationship Id="rId379" Type="http://schemas.openxmlformats.org/officeDocument/2006/relationships/image" Target="media/image1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oleObject" Target="embeddings/oleObject113.bin"/><Relationship Id="rId239" Type="http://schemas.openxmlformats.org/officeDocument/2006/relationships/oleObject" Target="embeddings/oleObject124.bin"/><Relationship Id="rId390" Type="http://schemas.openxmlformats.org/officeDocument/2006/relationships/oleObject" Target="embeddings/oleObject214.bin"/><Relationship Id="rId404" Type="http://schemas.openxmlformats.org/officeDocument/2006/relationships/image" Target="media/image176.wmf"/><Relationship Id="rId425" Type="http://schemas.openxmlformats.org/officeDocument/2006/relationships/oleObject" Target="embeddings/oleObject232.bin"/><Relationship Id="rId250" Type="http://schemas.openxmlformats.org/officeDocument/2006/relationships/oleObject" Target="embeddings/oleObject133.bin"/><Relationship Id="rId271" Type="http://schemas.openxmlformats.org/officeDocument/2006/relationships/oleObject" Target="embeddings/oleObject147.bin"/><Relationship Id="rId292" Type="http://schemas.openxmlformats.org/officeDocument/2006/relationships/oleObject" Target="embeddings/oleObject159.bin"/><Relationship Id="rId306" Type="http://schemas.openxmlformats.org/officeDocument/2006/relationships/oleObject" Target="embeddings/oleObject166.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image" Target="media/image60.wmf"/><Relationship Id="rId327" Type="http://schemas.openxmlformats.org/officeDocument/2006/relationships/oleObject" Target="embeddings/oleObject179.bin"/><Relationship Id="rId348" Type="http://schemas.openxmlformats.org/officeDocument/2006/relationships/oleObject" Target="embeddings/oleObject192.bin"/><Relationship Id="rId369" Type="http://schemas.openxmlformats.org/officeDocument/2006/relationships/image" Target="media/image160.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6.bin"/><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oleObject" Target="embeddings/oleObject208.bin"/><Relationship Id="rId415" Type="http://schemas.openxmlformats.org/officeDocument/2006/relationships/oleObject" Target="embeddings/oleObject227.bin"/><Relationship Id="rId436" Type="http://schemas.openxmlformats.org/officeDocument/2006/relationships/hyperlink" Target="http://oesys.springer.com/uav" TargetMode="External"/><Relationship Id="rId240" Type="http://schemas.openxmlformats.org/officeDocument/2006/relationships/oleObject" Target="embeddings/oleObject125.bin"/><Relationship Id="rId261" Type="http://schemas.openxmlformats.org/officeDocument/2006/relationships/image" Target="media/image114.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2.wmf"/><Relationship Id="rId317" Type="http://schemas.openxmlformats.org/officeDocument/2006/relationships/image" Target="media/image137.wmf"/><Relationship Id="rId338" Type="http://schemas.openxmlformats.org/officeDocument/2006/relationships/oleObject" Target="embeddings/oleObject187.bin"/><Relationship Id="rId359" Type="http://schemas.openxmlformats.org/officeDocument/2006/relationships/image" Target="media/image155.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4.bin"/><Relationship Id="rId370" Type="http://schemas.openxmlformats.org/officeDocument/2006/relationships/oleObject" Target="embeddings/oleObject203.bin"/><Relationship Id="rId391" Type="http://schemas.openxmlformats.org/officeDocument/2006/relationships/image" Target="media/image170.wmf"/><Relationship Id="rId405" Type="http://schemas.openxmlformats.org/officeDocument/2006/relationships/oleObject" Target="embeddings/oleObject222.bin"/><Relationship Id="rId426" Type="http://schemas.openxmlformats.org/officeDocument/2006/relationships/image" Target="media/image187.wmf"/><Relationship Id="rId230" Type="http://schemas.openxmlformats.org/officeDocument/2006/relationships/oleObject" Target="embeddings/oleObject120.bin"/><Relationship Id="rId251"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image" Target="media/image118.wmf"/><Relationship Id="rId293" Type="http://schemas.openxmlformats.org/officeDocument/2006/relationships/image" Target="media/image127.wmf"/><Relationship Id="rId307" Type="http://schemas.openxmlformats.org/officeDocument/2006/relationships/oleObject" Target="embeddings/oleObject167.bin"/><Relationship Id="rId328" Type="http://schemas.openxmlformats.org/officeDocument/2006/relationships/image" Target="media/image142.wmf"/><Relationship Id="rId349" Type="http://schemas.openxmlformats.org/officeDocument/2006/relationships/image" Target="media/image150.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7.bin"/><Relationship Id="rId209" Type="http://schemas.openxmlformats.org/officeDocument/2006/relationships/image" Target="media/image97.wmf"/><Relationship Id="rId360" Type="http://schemas.openxmlformats.org/officeDocument/2006/relationships/oleObject" Target="embeddings/oleObject198.bin"/><Relationship Id="rId381" Type="http://schemas.openxmlformats.org/officeDocument/2006/relationships/image" Target="media/image166.wmf"/><Relationship Id="rId416" Type="http://schemas.openxmlformats.org/officeDocument/2006/relationships/image" Target="media/image182.wmf"/><Relationship Id="rId220" Type="http://schemas.openxmlformats.org/officeDocument/2006/relationships/image" Target="media/image99.wmf"/><Relationship Id="rId241" Type="http://schemas.openxmlformats.org/officeDocument/2006/relationships/oleObject" Target="embeddings/oleObject126.bin"/><Relationship Id="rId437"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41.bin"/><Relationship Id="rId283" Type="http://schemas.openxmlformats.org/officeDocument/2006/relationships/oleObject" Target="embeddings/oleObject154.bin"/><Relationship Id="rId318" Type="http://schemas.openxmlformats.org/officeDocument/2006/relationships/oleObject" Target="embeddings/oleObject174.bin"/><Relationship Id="rId339" Type="http://schemas.openxmlformats.org/officeDocument/2006/relationships/image" Target="media/image145.wmf"/><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oleObject" Target="embeddings/oleObject71.bin"/><Relationship Id="rId164" Type="http://schemas.openxmlformats.org/officeDocument/2006/relationships/oleObject" Target="embeddings/oleObject81.bin"/><Relationship Id="rId185" Type="http://schemas.openxmlformats.org/officeDocument/2006/relationships/image" Target="media/image87.wmf"/><Relationship Id="rId350" Type="http://schemas.openxmlformats.org/officeDocument/2006/relationships/oleObject" Target="embeddings/oleObject193.bin"/><Relationship Id="rId371" Type="http://schemas.openxmlformats.org/officeDocument/2006/relationships/image" Target="media/image161.wmf"/><Relationship Id="rId406" Type="http://schemas.openxmlformats.org/officeDocument/2006/relationships/image" Target="media/image177.wmf"/><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oleObject" Target="embeddings/oleObject215.bin"/><Relationship Id="rId427" Type="http://schemas.openxmlformats.org/officeDocument/2006/relationships/oleObject" Target="embeddings/oleObject233.bin"/><Relationship Id="rId26" Type="http://schemas.openxmlformats.org/officeDocument/2006/relationships/oleObject" Target="embeddings/oleObject9.bin"/><Relationship Id="rId231" Type="http://schemas.openxmlformats.org/officeDocument/2006/relationships/image" Target="media/image104.wmf"/><Relationship Id="rId252" Type="http://schemas.openxmlformats.org/officeDocument/2006/relationships/image" Target="media/image111.wmf"/><Relationship Id="rId273" Type="http://schemas.openxmlformats.org/officeDocument/2006/relationships/oleObject" Target="embeddings/oleObject148.bin"/><Relationship Id="rId294" Type="http://schemas.openxmlformats.org/officeDocument/2006/relationships/oleObject" Target="embeddings/oleObject160.bin"/><Relationship Id="rId308" Type="http://schemas.openxmlformats.org/officeDocument/2006/relationships/oleObject" Target="embeddings/oleObject168.bin"/><Relationship Id="rId329" Type="http://schemas.openxmlformats.org/officeDocument/2006/relationships/oleObject" Target="embeddings/oleObject18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oleObject" Target="embeddings/oleObject188.bin"/><Relationship Id="rId361" Type="http://schemas.openxmlformats.org/officeDocument/2006/relationships/image" Target="media/image156.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oleObject" Target="embeddings/oleObject209.bin"/><Relationship Id="rId417" Type="http://schemas.openxmlformats.org/officeDocument/2006/relationships/oleObject" Target="embeddings/oleObject228.bin"/><Relationship Id="rId438" Type="http://schemas.openxmlformats.org/officeDocument/2006/relationships/theme" Target="theme/theme1.xml"/><Relationship Id="rId16" Type="http://schemas.openxmlformats.org/officeDocument/2006/relationships/image" Target="media/image6.wmf"/><Relationship Id="rId221" Type="http://schemas.openxmlformats.org/officeDocument/2006/relationships/oleObject" Target="embeddings/oleObject115.bin"/><Relationship Id="rId242" Type="http://schemas.openxmlformats.org/officeDocument/2006/relationships/oleObject" Target="embeddings/oleObject127.bin"/><Relationship Id="rId263" Type="http://schemas.openxmlformats.org/officeDocument/2006/relationships/oleObject" Target="embeddings/oleObject142.bin"/><Relationship Id="rId284" Type="http://schemas.openxmlformats.org/officeDocument/2006/relationships/image" Target="media/image123.wmf"/><Relationship Id="rId319" Type="http://schemas.openxmlformats.org/officeDocument/2006/relationships/oleObject" Target="embeddings/oleObject17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60.bin"/><Relationship Id="rId144" Type="http://schemas.openxmlformats.org/officeDocument/2006/relationships/image" Target="media/image66.wmf"/><Relationship Id="rId330" Type="http://schemas.openxmlformats.org/officeDocument/2006/relationships/oleObject" Target="embeddings/oleObject181.bin"/><Relationship Id="rId90" Type="http://schemas.openxmlformats.org/officeDocument/2006/relationships/image" Target="media/image43.wmf"/><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image" Target="media/image151.wmf"/><Relationship Id="rId372" Type="http://schemas.openxmlformats.org/officeDocument/2006/relationships/oleObject" Target="embeddings/oleObject204.bin"/><Relationship Id="rId393" Type="http://schemas.openxmlformats.org/officeDocument/2006/relationships/image" Target="media/image171.wmf"/><Relationship Id="rId407" Type="http://schemas.openxmlformats.org/officeDocument/2006/relationships/oleObject" Target="embeddings/oleObject223.bin"/><Relationship Id="rId428" Type="http://schemas.openxmlformats.org/officeDocument/2006/relationships/image" Target="media/image188.wmf"/><Relationship Id="rId211" Type="http://schemas.openxmlformats.org/officeDocument/2006/relationships/oleObject" Target="embeddings/oleObject107.bin"/><Relationship Id="rId232" Type="http://schemas.openxmlformats.org/officeDocument/2006/relationships/oleObject" Target="embeddings/oleObject121.bin"/><Relationship Id="rId253" Type="http://schemas.openxmlformats.org/officeDocument/2006/relationships/oleObject" Target="embeddings/oleObject135.bin"/><Relationship Id="rId274" Type="http://schemas.openxmlformats.org/officeDocument/2006/relationships/image" Target="media/image119.png"/><Relationship Id="rId295" Type="http://schemas.openxmlformats.org/officeDocument/2006/relationships/image" Target="media/image128.wmf"/><Relationship Id="rId309" Type="http://schemas.openxmlformats.org/officeDocument/2006/relationships/image" Target="media/image13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6.bin"/><Relationship Id="rId320" Type="http://schemas.openxmlformats.org/officeDocument/2006/relationships/image" Target="media/image138.png"/><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46.wmf"/><Relationship Id="rId362" Type="http://schemas.openxmlformats.org/officeDocument/2006/relationships/oleObject" Target="embeddings/oleObject199.bin"/><Relationship Id="rId383" Type="http://schemas.openxmlformats.org/officeDocument/2006/relationships/oleObject" Target="embeddings/oleObject210.bin"/><Relationship Id="rId418" Type="http://schemas.openxmlformats.org/officeDocument/2006/relationships/image" Target="media/image183.wmf"/><Relationship Id="rId201" Type="http://schemas.openxmlformats.org/officeDocument/2006/relationships/image" Target="media/image94.wmf"/><Relationship Id="rId222" Type="http://schemas.openxmlformats.org/officeDocument/2006/relationships/image" Target="media/image100.wmf"/><Relationship Id="rId243" Type="http://schemas.openxmlformats.org/officeDocument/2006/relationships/oleObject" Target="embeddings/oleObject128.bin"/><Relationship Id="rId264" Type="http://schemas.openxmlformats.org/officeDocument/2006/relationships/oleObject" Target="embeddings/oleObject143.bin"/><Relationship Id="rId285" Type="http://schemas.openxmlformats.org/officeDocument/2006/relationships/oleObject" Target="embeddings/oleObject155.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oleObject" Target="embeddings/oleObject169.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image" Target="media/image88.png"/><Relationship Id="rId331" Type="http://schemas.openxmlformats.org/officeDocument/2006/relationships/oleObject" Target="embeddings/oleObject182.bin"/><Relationship Id="rId352" Type="http://schemas.openxmlformats.org/officeDocument/2006/relationships/oleObject" Target="embeddings/oleObject194.bin"/><Relationship Id="rId373" Type="http://schemas.openxmlformats.org/officeDocument/2006/relationships/image" Target="media/image162.wmf"/><Relationship Id="rId394" Type="http://schemas.openxmlformats.org/officeDocument/2006/relationships/oleObject" Target="embeddings/oleObject216.bin"/><Relationship Id="rId408" Type="http://schemas.openxmlformats.org/officeDocument/2006/relationships/image" Target="media/image178.wmf"/><Relationship Id="rId429" Type="http://schemas.openxmlformats.org/officeDocument/2006/relationships/oleObject" Target="embeddings/oleObject234.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5.wmf"/><Relationship Id="rId254" Type="http://schemas.openxmlformats.org/officeDocument/2006/relationships/oleObject" Target="embeddings/oleObject136.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oleObject" Target="embeddings/oleObject149.bin"/><Relationship Id="rId296" Type="http://schemas.openxmlformats.org/officeDocument/2006/relationships/oleObject" Target="embeddings/oleObject161.bin"/><Relationship Id="rId300" Type="http://schemas.openxmlformats.org/officeDocument/2006/relationships/oleObject" Target="embeddings/oleObject163.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9.wmf"/><Relationship Id="rId342" Type="http://schemas.openxmlformats.org/officeDocument/2006/relationships/oleObject" Target="embeddings/oleObject189.bin"/><Relationship Id="rId363" Type="http://schemas.openxmlformats.org/officeDocument/2006/relationships/image" Target="media/image157.wmf"/><Relationship Id="rId384" Type="http://schemas.openxmlformats.org/officeDocument/2006/relationships/image" Target="media/image167.wmf"/><Relationship Id="rId419" Type="http://schemas.openxmlformats.org/officeDocument/2006/relationships/oleObject" Target="embeddings/oleObject229.bin"/><Relationship Id="rId202" Type="http://schemas.openxmlformats.org/officeDocument/2006/relationships/oleObject" Target="embeddings/oleObject101.bin"/><Relationship Id="rId223" Type="http://schemas.openxmlformats.org/officeDocument/2006/relationships/oleObject" Target="embeddings/oleObject116.bin"/><Relationship Id="rId244" Type="http://schemas.openxmlformats.org/officeDocument/2006/relationships/oleObject" Target="embeddings/oleObject129.bin"/><Relationship Id="rId430" Type="http://schemas.openxmlformats.org/officeDocument/2006/relationships/image" Target="media/image189.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15.wmf"/><Relationship Id="rId286" Type="http://schemas.openxmlformats.org/officeDocument/2006/relationships/image" Target="media/image124.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oleObject" Target="embeddings/oleObject170.bin"/><Relationship Id="rId332" Type="http://schemas.openxmlformats.org/officeDocument/2006/relationships/image" Target="media/image143.wmf"/><Relationship Id="rId353" Type="http://schemas.openxmlformats.org/officeDocument/2006/relationships/image" Target="media/image152.wmf"/><Relationship Id="rId374" Type="http://schemas.openxmlformats.org/officeDocument/2006/relationships/oleObject" Target="embeddings/oleObject205.bin"/><Relationship Id="rId395" Type="http://schemas.openxmlformats.org/officeDocument/2006/relationships/image" Target="media/image172.wmf"/><Relationship Id="rId409" Type="http://schemas.openxmlformats.org/officeDocument/2006/relationships/oleObject" Target="embeddings/oleObject224.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9.bin"/><Relationship Id="rId234" Type="http://schemas.openxmlformats.org/officeDocument/2006/relationships/oleObject" Target="embeddings/oleObject122.bin"/><Relationship Id="rId420" Type="http://schemas.openxmlformats.org/officeDocument/2006/relationships/image" Target="media/image18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7.bin"/><Relationship Id="rId276" Type="http://schemas.openxmlformats.org/officeDocument/2006/relationships/image" Target="media/image120.wmf"/><Relationship Id="rId297" Type="http://schemas.openxmlformats.org/officeDocument/2006/relationships/image" Target="media/image129.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31.wmf"/><Relationship Id="rId322" Type="http://schemas.openxmlformats.org/officeDocument/2006/relationships/oleObject" Target="embeddings/oleObject176.bin"/><Relationship Id="rId343" Type="http://schemas.openxmlformats.org/officeDocument/2006/relationships/image" Target="media/image147.wmf"/><Relationship Id="rId364" Type="http://schemas.openxmlformats.org/officeDocument/2006/relationships/oleObject" Target="embeddings/oleObject200.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211.bin"/><Relationship Id="rId19" Type="http://schemas.openxmlformats.org/officeDocument/2006/relationships/image" Target="media/image7.wmf"/><Relationship Id="rId224" Type="http://schemas.openxmlformats.org/officeDocument/2006/relationships/image" Target="media/image101.wmf"/><Relationship Id="rId245" Type="http://schemas.openxmlformats.org/officeDocument/2006/relationships/image" Target="media/image109.wmf"/><Relationship Id="rId266" Type="http://schemas.openxmlformats.org/officeDocument/2006/relationships/oleObject" Target="embeddings/oleObject144.bin"/><Relationship Id="rId287" Type="http://schemas.openxmlformats.org/officeDocument/2006/relationships/oleObject" Target="embeddings/oleObject156.bin"/><Relationship Id="rId410" Type="http://schemas.openxmlformats.org/officeDocument/2006/relationships/image" Target="media/image179.wmf"/><Relationship Id="rId431" Type="http://schemas.openxmlformats.org/officeDocument/2006/relationships/oleObject" Target="embeddings/oleObject235.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oleObject" Target="embeddings/oleObject171.bin"/><Relationship Id="rId333" Type="http://schemas.openxmlformats.org/officeDocument/2006/relationships/oleObject" Target="embeddings/oleObject183.bin"/><Relationship Id="rId354" Type="http://schemas.openxmlformats.org/officeDocument/2006/relationships/oleObject" Target="embeddings/oleObject195.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image" Target="media/image163.wmf"/><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06.wmf"/><Relationship Id="rId256" Type="http://schemas.openxmlformats.org/officeDocument/2006/relationships/image" Target="media/image112.wmf"/><Relationship Id="rId277" Type="http://schemas.openxmlformats.org/officeDocument/2006/relationships/oleObject" Target="embeddings/oleObject150.bin"/><Relationship Id="rId298" Type="http://schemas.openxmlformats.org/officeDocument/2006/relationships/oleObject" Target="embeddings/oleObject162.bin"/><Relationship Id="rId400" Type="http://schemas.openxmlformats.org/officeDocument/2006/relationships/oleObject" Target="embeddings/oleObject219.bin"/><Relationship Id="rId421" Type="http://schemas.openxmlformats.org/officeDocument/2006/relationships/oleObject" Target="embeddings/oleObject230.bin"/><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64.bin"/><Relationship Id="rId323" Type="http://schemas.openxmlformats.org/officeDocument/2006/relationships/oleObject" Target="embeddings/oleObject177.bin"/><Relationship Id="rId344" Type="http://schemas.openxmlformats.org/officeDocument/2006/relationships/oleObject" Target="embeddings/oleObject19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image" Target="media/image158.wmf"/><Relationship Id="rId386" Type="http://schemas.openxmlformats.org/officeDocument/2006/relationships/image" Target="media/image168.wmf"/><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oleObject" Target="embeddings/oleObject117.bin"/><Relationship Id="rId246" Type="http://schemas.openxmlformats.org/officeDocument/2006/relationships/oleObject" Target="embeddings/oleObject130.bin"/><Relationship Id="rId267" Type="http://schemas.openxmlformats.org/officeDocument/2006/relationships/oleObject" Target="embeddings/oleObject145.bin"/><Relationship Id="rId288" Type="http://schemas.openxmlformats.org/officeDocument/2006/relationships/oleObject" Target="embeddings/oleObject157.bin"/><Relationship Id="rId411" Type="http://schemas.openxmlformats.org/officeDocument/2006/relationships/oleObject" Target="embeddings/oleObject225.bin"/><Relationship Id="rId432" Type="http://schemas.openxmlformats.org/officeDocument/2006/relationships/image" Target="media/image190.wmf"/><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5.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68.png"/><Relationship Id="rId169" Type="http://schemas.openxmlformats.org/officeDocument/2006/relationships/oleObject" Target="embeddings/oleObject84.bin"/><Relationship Id="rId334" Type="http://schemas.openxmlformats.org/officeDocument/2006/relationships/oleObject" Target="embeddings/oleObject184.bin"/><Relationship Id="rId355" Type="http://schemas.openxmlformats.org/officeDocument/2006/relationships/image" Target="media/image153.wmf"/><Relationship Id="rId376" Type="http://schemas.openxmlformats.org/officeDocument/2006/relationships/oleObject" Target="embeddings/oleObject206.bin"/><Relationship Id="rId397" Type="http://schemas.openxmlformats.org/officeDocument/2006/relationships/image" Target="media/image173.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11.bin"/><Relationship Id="rId236" Type="http://schemas.openxmlformats.org/officeDocument/2006/relationships/oleObject" Target="embeddings/oleObject123.bin"/><Relationship Id="rId257" Type="http://schemas.openxmlformats.org/officeDocument/2006/relationships/oleObject" Target="embeddings/oleObject138.bin"/><Relationship Id="rId278" Type="http://schemas.openxmlformats.org/officeDocument/2006/relationships/image" Target="media/image121.wmf"/><Relationship Id="rId401" Type="http://schemas.openxmlformats.org/officeDocument/2006/relationships/oleObject" Target="embeddings/oleObject220.bin"/><Relationship Id="rId422" Type="http://schemas.openxmlformats.org/officeDocument/2006/relationships/image" Target="media/image185.wmf"/><Relationship Id="rId303" Type="http://schemas.openxmlformats.org/officeDocument/2006/relationships/image" Target="media/image132.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image" Target="media/image148.wmf"/><Relationship Id="rId387" Type="http://schemas.openxmlformats.org/officeDocument/2006/relationships/oleObject" Target="embeddings/oleObject212.bin"/><Relationship Id="rId191" Type="http://schemas.openxmlformats.org/officeDocument/2006/relationships/image" Target="media/image90.wmf"/><Relationship Id="rId205" Type="http://schemas.openxmlformats.org/officeDocument/2006/relationships/image" Target="media/image96.wmf"/><Relationship Id="rId247" Type="http://schemas.openxmlformats.org/officeDocument/2006/relationships/oleObject" Target="embeddings/oleObject131.bin"/><Relationship Id="rId412" Type="http://schemas.openxmlformats.org/officeDocument/2006/relationships/image" Target="media/image180.wmf"/><Relationship Id="rId107" Type="http://schemas.openxmlformats.org/officeDocument/2006/relationships/oleObject" Target="embeddings/oleObject50.bin"/><Relationship Id="rId289" Type="http://schemas.openxmlformats.org/officeDocument/2006/relationships/image" Target="media/image125.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2.bin"/><Relationship Id="rId356" Type="http://schemas.openxmlformats.org/officeDocument/2006/relationships/oleObject" Target="embeddings/oleObject196.bin"/><Relationship Id="rId398" Type="http://schemas.openxmlformats.org/officeDocument/2006/relationships/oleObject" Target="embeddings/oleObject218.bin"/><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image" Target="media/image98.wmf"/><Relationship Id="rId423" Type="http://schemas.openxmlformats.org/officeDocument/2006/relationships/oleObject" Target="embeddings/oleObject231.bin"/><Relationship Id="rId258" Type="http://schemas.openxmlformats.org/officeDocument/2006/relationships/oleObject" Target="embeddings/oleObject139.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78.bin"/><Relationship Id="rId367" Type="http://schemas.openxmlformats.org/officeDocument/2006/relationships/image" Target="media/image159.wmf"/><Relationship Id="rId171" Type="http://schemas.openxmlformats.org/officeDocument/2006/relationships/oleObject" Target="embeddings/oleObject85.bin"/><Relationship Id="rId227" Type="http://schemas.openxmlformats.org/officeDocument/2006/relationships/oleObject" Target="embeddings/oleObject1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2</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1</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s>
</file>

<file path=customXml/itemProps1.xml><?xml version="1.0" encoding="utf-8"?>
<ds:datastoreItem xmlns:ds="http://schemas.openxmlformats.org/officeDocument/2006/customXml" ds:itemID="{19FB440B-61BD-43C7-B45D-DD07ABD210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8</TotalTime>
  <Pages>19</Pages>
  <Words>7550</Words>
  <Characters>43041</Characters>
  <Application>Microsoft Office Word</Application>
  <DocSecurity>0</DocSecurity>
  <Lines>358</Lines>
  <Paragraphs>10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50491</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47</cp:revision>
  <dcterms:created xsi:type="dcterms:W3CDTF">2012-04-12T00:48:00Z</dcterms:created>
  <dcterms:modified xsi:type="dcterms:W3CDTF">2012-04-13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